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99C363E" w14:textId="292FEC27" w:rsidR="00567021" w:rsidRPr="00D343E8" w:rsidRDefault="00B34EBF" w:rsidP="008F040F">
      <w:pPr>
        <w:jc w:val="center"/>
        <w:rPr>
          <w:b/>
          <w:u w:val="single"/>
        </w:rPr>
      </w:pPr>
      <w:bookmarkStart w:id="0" w:name="_GoBack"/>
      <w:bookmarkEnd w:id="0"/>
      <w:r w:rsidRPr="00D343E8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E1A2474" wp14:editId="6A33A902">
                <wp:simplePos x="0" y="0"/>
                <wp:positionH relativeFrom="column">
                  <wp:posOffset>-30480</wp:posOffset>
                </wp:positionH>
                <wp:positionV relativeFrom="paragraph">
                  <wp:posOffset>337820</wp:posOffset>
                </wp:positionV>
                <wp:extent cx="6938010" cy="2926080"/>
                <wp:effectExtent l="0" t="0" r="15240" b="26670"/>
                <wp:wrapNone/>
                <wp:docPr id="23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8010" cy="2926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0E1505" w14:textId="77777777" w:rsidR="003422EB" w:rsidRDefault="003422EB" w:rsidP="003422EB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• </w:t>
                            </w:r>
                            <w:r w:rsidRPr="006A1FF4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>When can we use Sine Law?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2D4965E4" w14:textId="77777777" w:rsidR="003422EB" w:rsidRDefault="003422EB" w:rsidP="003422EB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14:paraId="73D6A614" w14:textId="77777777" w:rsidR="003422EB" w:rsidRDefault="003422EB" w:rsidP="003422EB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position w:val="-24"/>
                                <w:sz w:val="20"/>
                                <w:szCs w:val="20"/>
                              </w:rPr>
                              <w:t xml:space="preserve">     </w:t>
                            </w:r>
                            <w:r w:rsidRPr="000607CE">
                              <w:rPr>
                                <w:rFonts w:ascii="Century Gothic" w:hAnsi="Century Gothic"/>
                                <w:position w:val="-24"/>
                                <w:sz w:val="20"/>
                                <w:szCs w:val="20"/>
                              </w:rPr>
                              <w:object w:dxaOrig="2140" w:dyaOrig="620" w14:anchorId="0B14E1BA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06.8pt;height:31.8pt" o:ole="">
                                  <v:imagedata r:id="rId8" o:title=""/>
                                </v:shape>
                                <o:OLEObject Type="Embed" ProgID="Equation.3" ShapeID="_x0000_i1026" DrawAspect="Content" ObjectID="_1629370419" r:id="rId9"/>
                              </w:object>
                            </w:r>
                          </w:p>
                          <w:p w14:paraId="0CAE4DB2" w14:textId="77777777" w:rsidR="003422EB" w:rsidRDefault="003422EB" w:rsidP="003422EB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14:paraId="15E76608" w14:textId="77777777" w:rsidR="003422EB" w:rsidRDefault="003422EB" w:rsidP="003422EB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14:paraId="6941F581" w14:textId="77777777" w:rsidR="003422EB" w:rsidRDefault="003422EB" w:rsidP="003422EB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8"/>
                                <w:szCs w:val="20"/>
                              </w:rPr>
                            </w:pPr>
                          </w:p>
                          <w:p w14:paraId="22744356" w14:textId="59A73E19" w:rsidR="003422EB" w:rsidRDefault="003422EB" w:rsidP="003422EB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8"/>
                                <w:szCs w:val="20"/>
                              </w:rPr>
                            </w:pPr>
                            <w:r w:rsidRPr="00EE6394">
                              <w:rPr>
                                <w:rFonts w:ascii="Century Gothic" w:hAnsi="Century Gothic"/>
                                <w:sz w:val="18"/>
                                <w:szCs w:val="20"/>
                              </w:rPr>
                              <w:t>The Sine Law can be used when we have a side length opposite a known angle and another side length or angle</w:t>
                            </w:r>
                          </w:p>
                          <w:p w14:paraId="607D659D" w14:textId="77777777" w:rsidR="00C02F37" w:rsidRPr="00EE6394" w:rsidRDefault="00C02F37" w:rsidP="003422EB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8"/>
                                <w:szCs w:val="20"/>
                              </w:rPr>
                            </w:pPr>
                          </w:p>
                          <w:p w14:paraId="6147FC2D" w14:textId="77777777" w:rsidR="003422EB" w:rsidRDefault="003422EB" w:rsidP="003422EB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14:paraId="21A2448F" w14:textId="77777777" w:rsidR="003422EB" w:rsidRDefault="003422EB" w:rsidP="003422EB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14:paraId="692CDF3D" w14:textId="77777777" w:rsidR="003422EB" w:rsidRDefault="003422EB" w:rsidP="003422EB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• </w:t>
                            </w:r>
                            <w:r w:rsidRPr="006A1FF4">
                              <w:rPr>
                                <w:rFonts w:ascii="Century Gothic" w:hAnsi="Century Gothic"/>
                                <w:b/>
                                <w:sz w:val="20"/>
                                <w:szCs w:val="20"/>
                              </w:rPr>
                              <w:t xml:space="preserve">When can we use Cosine Law? </w:t>
                            </w:r>
                          </w:p>
                          <w:p w14:paraId="797D1753" w14:textId="77777777" w:rsidR="003422EB" w:rsidRDefault="003422EB" w:rsidP="003422EB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14:paraId="4EF4C822" w14:textId="77777777" w:rsidR="003422EB" w:rsidRDefault="003422EB" w:rsidP="003422EB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position w:val="-24"/>
                                <w:sz w:val="20"/>
                                <w:szCs w:val="20"/>
                              </w:rPr>
                              <w:t xml:space="preserve">     </w:t>
                            </w:r>
                            <w:r w:rsidRPr="00CD343A">
                              <w:rPr>
                                <w:rFonts w:ascii="Century Gothic" w:hAnsi="Century Gothic"/>
                                <w:position w:val="-6"/>
                                <w:sz w:val="20"/>
                                <w:szCs w:val="20"/>
                              </w:rPr>
                              <w:object w:dxaOrig="2380" w:dyaOrig="320" w14:anchorId="3B24536B">
                                <v:shape id="_x0000_i1028" type="#_x0000_t75" style="width:119.4pt;height:15.6pt" o:ole="">
                                  <v:imagedata r:id="rId10" o:title=""/>
                                </v:shape>
                                <o:OLEObject Type="Embed" ProgID="Equation.3" ShapeID="_x0000_i1028" DrawAspect="Content" ObjectID="_1629370420" r:id="rId11"/>
                              </w:object>
                            </w:r>
                            <w:r>
                              <w:rPr>
                                <w:rFonts w:ascii="Century Gothic" w:hAnsi="Century Gothic"/>
                                <w:position w:val="-6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position w:val="-6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position w:val="-6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position w:val="-6"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14:paraId="1FAE994B" w14:textId="77777777" w:rsidR="003422EB" w:rsidRDefault="003422EB" w:rsidP="003422EB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14:paraId="083B9D07" w14:textId="4ABACFA6" w:rsidR="003422EB" w:rsidRPr="00EE6394" w:rsidRDefault="006A1FF4" w:rsidP="006A1FF4">
                            <w:pPr>
                              <w:pStyle w:val="NoSpacing"/>
                              <w:rPr>
                                <w:rFonts w:ascii="Century Gothic" w:hAnsi="Century Gothic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position w:val="-24"/>
                                <w:sz w:val="24"/>
                                <w:szCs w:val="24"/>
                              </w:rPr>
                              <w:t xml:space="preserve">      </w:t>
                            </w:r>
                            <w:r w:rsidRPr="00855B89">
                              <w:rPr>
                                <w:position w:val="-24"/>
                                <w:sz w:val="24"/>
                                <w:szCs w:val="24"/>
                              </w:rPr>
                              <w:object w:dxaOrig="2060" w:dyaOrig="660" w14:anchorId="7BA113B6">
                                <v:shape id="_x0000_i1030" type="#_x0000_t75" style="width:105pt;height:33pt" o:ole="">
                                  <v:imagedata r:id="rId12" o:title=""/>
                                </v:shape>
                                <o:OLEObject Type="Embed" ProgID="Equation.3" ShapeID="_x0000_i1030" DrawAspect="Content" ObjectID="_1629370421" r:id="rId13"/>
                              </w:object>
                            </w:r>
                            <w:r>
                              <w:rPr>
                                <w:position w:val="-24"/>
                                <w:sz w:val="24"/>
                                <w:szCs w:val="24"/>
                              </w:rPr>
                              <w:tab/>
                            </w:r>
                            <w:r w:rsidR="003422EB" w:rsidRPr="00EE6394">
                              <w:rPr>
                                <w:rFonts w:ascii="Century Gothic" w:hAnsi="Century Gothic"/>
                                <w:sz w:val="18"/>
                                <w:szCs w:val="20"/>
                              </w:rPr>
                              <w:t xml:space="preserve">The </w:t>
                            </w:r>
                            <w:r w:rsidR="003422EB">
                              <w:rPr>
                                <w:rFonts w:ascii="Century Gothic" w:hAnsi="Century Gothic"/>
                                <w:sz w:val="18"/>
                                <w:szCs w:val="20"/>
                              </w:rPr>
                              <w:t xml:space="preserve">Cosine Law </w:t>
                            </w:r>
                            <w:proofErr w:type="gramStart"/>
                            <w:r w:rsidR="003422EB">
                              <w:rPr>
                                <w:rFonts w:ascii="Century Gothic" w:hAnsi="Century Gothic"/>
                                <w:sz w:val="18"/>
                                <w:szCs w:val="20"/>
                              </w:rPr>
                              <w:t>can be used</w:t>
                            </w:r>
                            <w:proofErr w:type="gramEnd"/>
                            <w:r w:rsidR="003422EB">
                              <w:rPr>
                                <w:rFonts w:ascii="Century Gothic" w:hAnsi="Century Gothic"/>
                                <w:sz w:val="18"/>
                                <w:szCs w:val="20"/>
                              </w:rPr>
                              <w:t xml:space="preserve"> when we have a contained angle or all </w:t>
                            </w:r>
                            <w:r w:rsidR="00B34EBF">
                              <w:rPr>
                                <w:rFonts w:ascii="Century Gothic" w:hAnsi="Century Gothic"/>
                                <w:sz w:val="18"/>
                                <w:szCs w:val="20"/>
                              </w:rPr>
                              <w:t>three-side</w:t>
                            </w:r>
                            <w:r w:rsidR="003422EB">
                              <w:rPr>
                                <w:rFonts w:ascii="Century Gothic" w:hAnsi="Century Gothic"/>
                                <w:sz w:val="18"/>
                                <w:szCs w:val="20"/>
                              </w:rPr>
                              <w:t xml:space="preserve"> lengths</w:t>
                            </w:r>
                          </w:p>
                          <w:p w14:paraId="7203D3A8" w14:textId="77777777" w:rsidR="003422EB" w:rsidRPr="000607CE" w:rsidRDefault="003422EB" w:rsidP="003422EB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1A2474" id="_x0000_t202" coordsize="21600,21600" o:spt="202" path="m,l,21600r21600,l21600,xe">
                <v:stroke joinstyle="miter"/>
                <v:path gradientshapeok="t" o:connecttype="rect"/>
              </v:shapetype>
              <v:shape id="Text Box 92" o:spid="_x0000_s1026" type="#_x0000_t202" style="position:absolute;left:0;text-align:left;margin-left:-2.4pt;margin-top:26.6pt;width:546.3pt;height:230.4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DkwNwIAAGsEAAAOAAAAZHJzL2Uyb0RvYy54bWysVM1u2zAMvg/YOwi6L07cNEuMOEWXLsOA&#10;7gdo9wCMLMfCZFGTlNjZ04+S0zTotsswHwRSpD6SH0kvb/pWs4N0XqEp+WQ05kwagZUyu5J/e9y8&#10;mXPmA5gKNBpZ8qP0/Gb1+tWys4XMsUFdSccIxPiisyVvQrBFlnnRyBb8CK00ZKzRtRBIdbusctAR&#10;equzfDyeZR26yjoU0nu6vRuMfJXw61qK8KWuvQxMl5xyC+l06dzGM1stodg5sI0SpzTgH7JoQRkK&#10;eoa6gwBs79RvUK0SDj3WYSSwzbCulZCpBqpmMn5RzUMDVqZaiBxvzzT5/wcrPh++OqaqkudXnBlo&#10;qUePsg/sHfZskUd+OusLcnuw5Bh6uqc+p1q9vUfx3TOD6wbMTt46h10joaL8JvFldvF0wPERZNt9&#10;woriwD5gAupr10byiA5G6NSn47k3MRdBl7PF1ZwY4kyQLV/ks/E8dS+D4um5dT58kNiyKJTcUfMT&#10;PBzufYjpQPHkEqN51KraKK2T4nbbtXbsADQom/SlCl64acO6ki+u8+uBgb9CjNP3J4iYwh34ZghV&#10;kRS9oGhVoE3Qqi35/PwYisjne1MllwBKDzKVos2J4MjpwG7otz05Rta3WB2JaofDxNOGktCg+8lZ&#10;R9Necv9jD05ypj8aatdiMp3G9UjK9PptToq7tGwvLWAEQZU8cDaI6zCs1N46tWso0jAgBm+pxbVK&#10;5D9ndcqbJjr15LR9cWUu9eT1/I9Y/QIAAP//AwBQSwMEFAAGAAgAAAAhAC87L+feAAAACgEAAA8A&#10;AABkcnMvZG93bnJldi54bWxMj0tvgzAQhO+V+h+sjdRbYocmBVFMVPV5i1SaQ48LNg8F2wg7QP99&#10;N6f2ODOrmW+zw2J6NunRd85K2G4EMG0rpzrbSDh9va0TYD6gVdg7qyX8aA+H/PYmw1S52X7qqQgN&#10;oxLrU5TQhjCknPuq1Qb9xg3aUla70WAgOTZcjThTuel5JMQDN9hZWmhx0M+trs7FxUg4fvikjF+n&#10;7/fi5F6Oc1zjPqqlvFstT4/Agl7C3zFc8QkdcmIq3cUqz3oJ6x2RBwn7+wjYNRdJTE5JznYngOcZ&#10;//9C/gsAAP//AwBQSwECLQAUAAYACAAAACEAtoM4kv4AAADhAQAAEwAAAAAAAAAAAAAAAAAAAAAA&#10;W0NvbnRlbnRfVHlwZXNdLnhtbFBLAQItABQABgAIAAAAIQA4/SH/1gAAAJQBAAALAAAAAAAAAAAA&#10;AAAAAC8BAABfcmVscy8ucmVsc1BLAQItABQABgAIAAAAIQBlHDkwNwIAAGsEAAAOAAAAAAAAAAAA&#10;AAAAAC4CAABkcnMvZTJvRG9jLnhtbFBLAQItABQABgAIAAAAIQAvOy/n3gAAAAoBAAAPAAAAAAAA&#10;AAAAAAAAAJEEAABkcnMvZG93bnJldi54bWxQSwUGAAAAAAQABADzAAAAnAUAAAAA&#10;">
                <v:stroke dashstyle="dash"/>
                <v:textbox>
                  <w:txbxContent>
                    <w:p w14:paraId="6E0E1505" w14:textId="77777777" w:rsidR="003422EB" w:rsidRDefault="003422EB" w:rsidP="003422EB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• </w:t>
                      </w:r>
                      <w:r w:rsidRPr="006A1FF4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>When can we use Sine Law?</w:t>
                      </w:r>
                      <w:r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2D4965E4" w14:textId="77777777" w:rsidR="003422EB" w:rsidRDefault="003422EB" w:rsidP="003422EB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14:paraId="73D6A614" w14:textId="77777777" w:rsidR="003422EB" w:rsidRDefault="003422EB" w:rsidP="003422EB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>
                        <w:rPr>
                          <w:rFonts w:ascii="Century Gothic" w:hAnsi="Century Gothic"/>
                          <w:position w:val="-24"/>
                          <w:sz w:val="20"/>
                          <w:szCs w:val="20"/>
                        </w:rPr>
                        <w:t xml:space="preserve">     </w:t>
                      </w:r>
                      <w:r w:rsidRPr="000607CE">
                        <w:rPr>
                          <w:rFonts w:ascii="Century Gothic" w:hAnsi="Century Gothic"/>
                          <w:position w:val="-24"/>
                          <w:sz w:val="20"/>
                          <w:szCs w:val="20"/>
                        </w:rPr>
                        <w:object w:dxaOrig="2140" w:dyaOrig="620" w14:anchorId="0B14E1BA">
                          <v:shape id="_x0000_i1026" type="#_x0000_t75" style="width:106.8pt;height:31.8pt" o:ole="">
                            <v:imagedata r:id="rId8" o:title=""/>
                          </v:shape>
                          <o:OLEObject Type="Embed" ProgID="Equation.3" ShapeID="_x0000_i1026" DrawAspect="Content" ObjectID="_1629370419" r:id="rId14"/>
                        </w:object>
                      </w:r>
                    </w:p>
                    <w:p w14:paraId="0CAE4DB2" w14:textId="77777777" w:rsidR="003422EB" w:rsidRDefault="003422EB" w:rsidP="003422EB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14:paraId="15E76608" w14:textId="77777777" w:rsidR="003422EB" w:rsidRDefault="003422EB" w:rsidP="003422EB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14:paraId="6941F581" w14:textId="77777777" w:rsidR="003422EB" w:rsidRDefault="003422EB" w:rsidP="003422EB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8"/>
                          <w:szCs w:val="20"/>
                        </w:rPr>
                      </w:pPr>
                    </w:p>
                    <w:p w14:paraId="22744356" w14:textId="59A73E19" w:rsidR="003422EB" w:rsidRDefault="003422EB" w:rsidP="003422EB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8"/>
                          <w:szCs w:val="20"/>
                        </w:rPr>
                      </w:pPr>
                      <w:r w:rsidRPr="00EE6394">
                        <w:rPr>
                          <w:rFonts w:ascii="Century Gothic" w:hAnsi="Century Gothic"/>
                          <w:sz w:val="18"/>
                          <w:szCs w:val="20"/>
                        </w:rPr>
                        <w:t>The Sine Law can be used when we have a side length opposite a known angle and another side length or angle</w:t>
                      </w:r>
                    </w:p>
                    <w:p w14:paraId="607D659D" w14:textId="77777777" w:rsidR="00C02F37" w:rsidRPr="00EE6394" w:rsidRDefault="00C02F37" w:rsidP="003422EB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8"/>
                          <w:szCs w:val="20"/>
                        </w:rPr>
                      </w:pPr>
                    </w:p>
                    <w:p w14:paraId="6147FC2D" w14:textId="77777777" w:rsidR="003422EB" w:rsidRDefault="003422EB" w:rsidP="003422EB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14:paraId="21A2448F" w14:textId="77777777" w:rsidR="003422EB" w:rsidRDefault="003422EB" w:rsidP="003422EB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14:paraId="692CDF3D" w14:textId="77777777" w:rsidR="003422EB" w:rsidRDefault="003422EB" w:rsidP="003422EB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• </w:t>
                      </w:r>
                      <w:r w:rsidRPr="006A1FF4">
                        <w:rPr>
                          <w:rFonts w:ascii="Century Gothic" w:hAnsi="Century Gothic"/>
                          <w:b/>
                          <w:sz w:val="20"/>
                          <w:szCs w:val="20"/>
                        </w:rPr>
                        <w:t xml:space="preserve">When can we use Cosine Law? </w:t>
                      </w:r>
                    </w:p>
                    <w:p w14:paraId="797D1753" w14:textId="77777777" w:rsidR="003422EB" w:rsidRDefault="003422EB" w:rsidP="003422EB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14:paraId="4EF4C822" w14:textId="77777777" w:rsidR="003422EB" w:rsidRDefault="003422EB" w:rsidP="003422EB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>
                        <w:rPr>
                          <w:rFonts w:ascii="Century Gothic" w:hAnsi="Century Gothic"/>
                          <w:position w:val="-24"/>
                          <w:sz w:val="20"/>
                          <w:szCs w:val="20"/>
                        </w:rPr>
                        <w:t xml:space="preserve">     </w:t>
                      </w:r>
                      <w:r w:rsidRPr="00CD343A">
                        <w:rPr>
                          <w:rFonts w:ascii="Century Gothic" w:hAnsi="Century Gothic"/>
                          <w:position w:val="-6"/>
                          <w:sz w:val="20"/>
                          <w:szCs w:val="20"/>
                        </w:rPr>
                        <w:object w:dxaOrig="2380" w:dyaOrig="320" w14:anchorId="3B24536B">
                          <v:shape id="_x0000_i1028" type="#_x0000_t75" style="width:119.4pt;height:15.6pt" o:ole="">
                            <v:imagedata r:id="rId10" o:title=""/>
                          </v:shape>
                          <o:OLEObject Type="Embed" ProgID="Equation.3" ShapeID="_x0000_i1028" DrawAspect="Content" ObjectID="_1629370420" r:id="rId15"/>
                        </w:object>
                      </w:r>
                      <w:r>
                        <w:rPr>
                          <w:rFonts w:ascii="Century Gothic" w:hAnsi="Century Gothic"/>
                          <w:position w:val="-6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Century Gothic" w:hAnsi="Century Gothic"/>
                          <w:position w:val="-6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Century Gothic" w:hAnsi="Century Gothic"/>
                          <w:position w:val="-6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Century Gothic" w:hAnsi="Century Gothic"/>
                          <w:position w:val="-6"/>
                          <w:sz w:val="20"/>
                          <w:szCs w:val="20"/>
                        </w:rPr>
                        <w:tab/>
                      </w:r>
                    </w:p>
                    <w:p w14:paraId="1FAE994B" w14:textId="77777777" w:rsidR="003422EB" w:rsidRDefault="003422EB" w:rsidP="003422EB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14:paraId="083B9D07" w14:textId="4ABACFA6" w:rsidR="003422EB" w:rsidRPr="00EE6394" w:rsidRDefault="006A1FF4" w:rsidP="006A1FF4">
                      <w:pPr>
                        <w:pStyle w:val="NoSpacing"/>
                        <w:rPr>
                          <w:rFonts w:ascii="Century Gothic" w:hAnsi="Century Gothic"/>
                          <w:sz w:val="18"/>
                          <w:szCs w:val="20"/>
                        </w:rPr>
                      </w:pPr>
                      <w:r>
                        <w:rPr>
                          <w:position w:val="-24"/>
                          <w:sz w:val="24"/>
                          <w:szCs w:val="24"/>
                        </w:rPr>
                        <w:t xml:space="preserve">      </w:t>
                      </w:r>
                      <w:r w:rsidRPr="00855B89">
                        <w:rPr>
                          <w:position w:val="-24"/>
                          <w:sz w:val="24"/>
                          <w:szCs w:val="24"/>
                        </w:rPr>
                        <w:object w:dxaOrig="2060" w:dyaOrig="660" w14:anchorId="7BA113B6">
                          <v:shape id="_x0000_i1030" type="#_x0000_t75" style="width:105pt;height:33pt" o:ole="">
                            <v:imagedata r:id="rId12" o:title=""/>
                          </v:shape>
                          <o:OLEObject Type="Embed" ProgID="Equation.3" ShapeID="_x0000_i1030" DrawAspect="Content" ObjectID="_1629370421" r:id="rId16"/>
                        </w:object>
                      </w:r>
                      <w:r>
                        <w:rPr>
                          <w:position w:val="-24"/>
                          <w:sz w:val="24"/>
                          <w:szCs w:val="24"/>
                        </w:rPr>
                        <w:tab/>
                      </w:r>
                      <w:r w:rsidR="003422EB" w:rsidRPr="00EE6394">
                        <w:rPr>
                          <w:rFonts w:ascii="Century Gothic" w:hAnsi="Century Gothic"/>
                          <w:sz w:val="18"/>
                          <w:szCs w:val="20"/>
                        </w:rPr>
                        <w:t xml:space="preserve">The </w:t>
                      </w:r>
                      <w:r w:rsidR="003422EB">
                        <w:rPr>
                          <w:rFonts w:ascii="Century Gothic" w:hAnsi="Century Gothic"/>
                          <w:sz w:val="18"/>
                          <w:szCs w:val="20"/>
                        </w:rPr>
                        <w:t xml:space="preserve">Cosine Law </w:t>
                      </w:r>
                      <w:proofErr w:type="gramStart"/>
                      <w:r w:rsidR="003422EB">
                        <w:rPr>
                          <w:rFonts w:ascii="Century Gothic" w:hAnsi="Century Gothic"/>
                          <w:sz w:val="18"/>
                          <w:szCs w:val="20"/>
                        </w:rPr>
                        <w:t>can be used</w:t>
                      </w:r>
                      <w:proofErr w:type="gramEnd"/>
                      <w:r w:rsidR="003422EB">
                        <w:rPr>
                          <w:rFonts w:ascii="Century Gothic" w:hAnsi="Century Gothic"/>
                          <w:sz w:val="18"/>
                          <w:szCs w:val="20"/>
                        </w:rPr>
                        <w:t xml:space="preserve"> when we have a contained angle or all </w:t>
                      </w:r>
                      <w:r w:rsidR="00B34EBF">
                        <w:rPr>
                          <w:rFonts w:ascii="Century Gothic" w:hAnsi="Century Gothic"/>
                          <w:sz w:val="18"/>
                          <w:szCs w:val="20"/>
                        </w:rPr>
                        <w:t>three-side</w:t>
                      </w:r>
                      <w:r w:rsidR="003422EB">
                        <w:rPr>
                          <w:rFonts w:ascii="Century Gothic" w:hAnsi="Century Gothic"/>
                          <w:sz w:val="18"/>
                          <w:szCs w:val="20"/>
                        </w:rPr>
                        <w:t xml:space="preserve"> lengths</w:t>
                      </w:r>
                    </w:p>
                    <w:p w14:paraId="7203D3A8" w14:textId="77777777" w:rsidR="003422EB" w:rsidRPr="000607CE" w:rsidRDefault="003422EB" w:rsidP="003422EB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F040F" w:rsidRPr="00D343E8">
        <w:rPr>
          <w:b/>
          <w:u w:val="single"/>
        </w:rPr>
        <w:t>APPLICATIONS OF TRIGONOMETRY</w:t>
      </w:r>
    </w:p>
    <w:p w14:paraId="1B3202F1" w14:textId="2CA74C89" w:rsidR="003422EB" w:rsidRPr="00D343E8" w:rsidRDefault="00D343E8" w:rsidP="003422EB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D343E8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BF51DDB" wp14:editId="166414D4">
                <wp:simplePos x="0" y="0"/>
                <wp:positionH relativeFrom="column">
                  <wp:posOffset>4686300</wp:posOffset>
                </wp:positionH>
                <wp:positionV relativeFrom="paragraph">
                  <wp:posOffset>146050</wp:posOffset>
                </wp:positionV>
                <wp:extent cx="1219200" cy="828675"/>
                <wp:effectExtent l="19050" t="13335" r="19050" b="5715"/>
                <wp:wrapTight wrapText="bothSides">
                  <wp:wrapPolygon edited="0">
                    <wp:start x="15694" y="0"/>
                    <wp:lineTo x="-169" y="21352"/>
                    <wp:lineTo x="21938" y="21352"/>
                    <wp:lineTo x="16538" y="0"/>
                    <wp:lineTo x="15694" y="0"/>
                  </wp:wrapPolygon>
                </wp:wrapTight>
                <wp:docPr id="22" name="AutoShap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19200" cy="828675"/>
                        </a:xfrm>
                        <a:prstGeom prst="triangle">
                          <a:avLst>
                            <a:gd name="adj" fmla="val 7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696415A8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95" o:spid="_x0000_s1026" type="#_x0000_t5" style="position:absolute;margin-left:369pt;margin-top:11.5pt;width:96pt;height:65.2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2KxIOAIAAG4EAAAOAAAAZHJzL2Uyb0RvYy54bWysVNtu2zAMfR+wfxD0vjo2mrYx6hRFuw4D&#10;uq1Atw9gJDnWptsoJU739aPkNE23t2F5EESTPDo8JHN5tbOGbRVG7V3H65MZZ8oJL7Vbd/zb17t3&#10;F5zFBE6C8U51/ElFfrV8++ZyDK1q/OCNVMgIxMV2DB0fUgptVUUxKAvxxAflyNl7tJDIxHUlEUZC&#10;t6ZqZrOzavQoA3qhYqSvt5OTLwt+3yuRvvR9VImZjhO3VE4s5yqf1fIS2jVCGLTY04B/YGFBO3r0&#10;AHULCdgG9V9QVgv00ffpRHhb+b7XQpUaqJp69kc1jwMEVWohcWI4yBT/H6z4vH1ApmXHm4YzB5Z6&#10;dL1JvjzNFvMs0BhiS3GP4QFziTHce/EjMudvBnBrdY3ox0GBJFp1jq9eJWQjUipbjZ+8JHgg+KLV&#10;rkebAUkFtisteTq0RO0SE/SxbuoF9ZkzQb6L5uLsvFCqoH3ODhjTB+Uty5eOJ9REymTZoIXtfUyl&#10;LXJfG8jvnPXWUJO3YNj5fEbgmfMhmG7PkKVab7S808YUA9erG4OMUjt+V3775HgcZhwbO76YN/PC&#10;4pUvHkPQ4y/vvwqzOtFeGG2p6kMQtFnm906WqU2gzXQnysbtdc9STy1beflEsqOfhp6WlC6Dx1+c&#10;jTTwHY8/N4CKM/PRUesW9elp3pBinM7PGzLw2LM69oATBEVyczZdb9K0VZuAej3QS3Wp3fk8Tb1O&#10;z3MxsdqTpaEu0u8XMG/NsV2iXv4mlr8BAAD//wMAUEsDBBQABgAIAAAAIQAEB5rR3QAAAAoBAAAP&#10;AAAAZHJzL2Rvd25yZXYueG1sTI/BTsMwEETvSPyDtUhcELWpVWhDnApaEFxp+wFusiRR43WwnTT8&#10;PcsJTrurGc2+ydeT68SIIbaeDNzNFAik0lct1QYO+9fbJYiYLFW284QGvjHCuri8yG1W+TN94LhL&#10;teAQipk10KTUZ1LGskFn48z3SKx9+uBs4jPUsgr2zOGuk3Ol7qWzLfGHxva4abA87QZnYP4c3rej&#10;OqE6+M1w87V9i/iijbm+mp4eQSSc0p8ZfvEZHQpmOvqBqig6Aw96yV0Sh2mebFhpxcuRnQu9AFnk&#10;8n+F4gcAAP//AwBQSwECLQAUAAYACAAAACEAtoM4kv4AAADhAQAAEwAAAAAAAAAAAAAAAAAAAAAA&#10;W0NvbnRlbnRfVHlwZXNdLnhtbFBLAQItABQABgAIAAAAIQA4/SH/1gAAAJQBAAALAAAAAAAAAAAA&#10;AAAAAC8BAABfcmVscy8ucmVsc1BLAQItABQABgAIAAAAIQDI2KxIOAIAAG4EAAAOAAAAAAAAAAAA&#10;AAAAAC4CAABkcnMvZTJvRG9jLnhtbFBLAQItABQABgAIAAAAIQAEB5rR3QAAAAoBAAAPAAAAAAAA&#10;AAAAAAAAAJIEAABkcnMvZG93bnJldi54bWxQSwUGAAAAAAQABADzAAAAnAUAAAAA&#10;" adj="16200">
                <w10:wrap type="tight"/>
              </v:shape>
            </w:pict>
          </mc:Fallback>
        </mc:AlternateContent>
      </w:r>
      <w:r w:rsidRPr="00D343E8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5871860" wp14:editId="187FB959">
                <wp:simplePos x="0" y="0"/>
                <wp:positionH relativeFrom="column">
                  <wp:posOffset>3086100</wp:posOffset>
                </wp:positionH>
                <wp:positionV relativeFrom="paragraph">
                  <wp:posOffset>146050</wp:posOffset>
                </wp:positionV>
                <wp:extent cx="1219200" cy="828675"/>
                <wp:effectExtent l="19050" t="13335" r="19050" b="5715"/>
                <wp:wrapTight wrapText="bothSides">
                  <wp:wrapPolygon edited="0">
                    <wp:start x="15694" y="0"/>
                    <wp:lineTo x="-169" y="21352"/>
                    <wp:lineTo x="21938" y="21352"/>
                    <wp:lineTo x="16538" y="0"/>
                    <wp:lineTo x="15694" y="0"/>
                  </wp:wrapPolygon>
                </wp:wrapTight>
                <wp:docPr id="21" name="AutoShap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19200" cy="828675"/>
                        </a:xfrm>
                        <a:prstGeom prst="triangle">
                          <a:avLst>
                            <a:gd name="adj" fmla="val 7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F3F4687" id="AutoShape 94" o:spid="_x0000_s1026" type="#_x0000_t5" style="position:absolute;margin-left:243pt;margin-top:11.5pt;width:96pt;height:65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KgwOAIAAG4EAAAOAAAAZHJzL2Uyb0RvYy54bWysVM2OGjEMvlfqO0S5l2FGsAujHVYrtlSV&#10;tu1K2z6ASTJM2vw1CQz06etkgIX2VpVDZI/tz/Znm7v7vVZkJ3yQ1jS0HI0pEYZZLs2mod++rt7N&#10;KAkRDAdljWjoQQR6v3j75q53tahsZxUXniCICXXvGtrF6OqiCKwTGsLIOmHQ2FqvIaLqNwX30CO6&#10;VkU1Ht8UvfXcectECPj1cTDSRcZvW8Hil7YNIhLVUKwt5tfnd53eYnEH9caD6yQ7lgH/UIUGaTDp&#10;GeoRIpCtl39Bacm8DbaNI2Z1YdtWMpF7wG7K8R/dvHTgRO4FyQnuTFP4f7Ds8+7ZE8kbWpWUGNA4&#10;o4dttDk1mU8SQb0LNfq9uGefWgzuybIfgRi77MBsxIP3tu8EcCyrTP7FVUBSAoaSdf/JcoQHhM9c&#10;7VuvEyCyQPZ5JIfzSMQ+EoYfy6qc45wpYWibVbOb22lOAfUp2vkQPwirSRIaGr3EolSiDWrYPYWY&#10;x8KPvQH/TkmrFQ55B4rcTscInmo+O6N0gszdWiX5SiqVFb9ZL5UnGNrQVf4dg8OlmzKkb+h8Wk1z&#10;FVe2cAmByV/zX7lpGfEulNTY9dkJ6kTze8Pz1kaQapCxZGWOvCeqh5GtLT8g7d4OS49HikJn/S9K&#10;elz4hoafW/CCEvXR4Ojm5WSSLiQrk+lthYq/tKwvLWAYQiHdlAziMg5XtXVebjrMVObejU3b1Mp4&#10;2ouhqmOxuNSZ+uMBpqu51LPX69/E4jcAAAD//wMAUEsDBBQABgAIAAAAIQBpYlRC3gAAAAoBAAAP&#10;AAAAZHJzL2Rvd25yZXYueG1sTI/BTsMwEETvSPyDtUhcELVpaIhCnApaULlS+gFuvCRR43WInTT8&#10;PcsJTrurGc2+Kdaz68SEQ2g9abhbKBBIlbct1RoOH6+3GYgQDVnTeUIN3xhgXV5eFCa3/kzvOO1j&#10;LTiEQm40NDH2uZShatCZsPA9EmuffnAm8jnU0g7mzOGuk0ulUulMS/yhMT1uGqxO+9FpWD4Pb9tJ&#10;nVAd/Ga8+druAr4kWl9fzU+PICLO8c8Mv/iMDiUzHf1INohOw32WcpfIYQlPNqQPGS9Hdq6SFciy&#10;kP8rlD8AAAD//wMAUEsBAi0AFAAGAAgAAAAhALaDOJL+AAAA4QEAABMAAAAAAAAAAAAAAAAAAAAA&#10;AFtDb250ZW50X1R5cGVzXS54bWxQSwECLQAUAAYACAAAACEAOP0h/9YAAACUAQAACwAAAAAAAAAA&#10;AAAAAAAvAQAAX3JlbHMvLnJlbHNQSwECLQAUAAYACAAAACEA7FyoMDgCAABuBAAADgAAAAAAAAAA&#10;AAAAAAAuAgAAZHJzL2Uyb0RvYy54bWxQSwECLQAUAAYACAAAACEAaWJUQt4AAAAKAQAADwAAAAAA&#10;AAAAAAAAAACSBAAAZHJzL2Rvd25yZXYueG1sUEsFBgAAAAAEAAQA8wAAAJ0FAAAAAA==&#10;" adj="16200">
                <w10:wrap type="tight"/>
              </v:shape>
            </w:pict>
          </mc:Fallback>
        </mc:AlternateContent>
      </w:r>
      <w:r w:rsidRPr="00D343E8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ABEEF18" wp14:editId="76F644E0">
                <wp:simplePos x="0" y="0"/>
                <wp:positionH relativeFrom="column">
                  <wp:posOffset>1485900</wp:posOffset>
                </wp:positionH>
                <wp:positionV relativeFrom="paragraph">
                  <wp:posOffset>146050</wp:posOffset>
                </wp:positionV>
                <wp:extent cx="1219200" cy="828675"/>
                <wp:effectExtent l="19050" t="13335" r="19050" b="5715"/>
                <wp:wrapNone/>
                <wp:docPr id="20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19200" cy="828675"/>
                        </a:xfrm>
                        <a:prstGeom prst="triangle">
                          <a:avLst>
                            <a:gd name="adj" fmla="val 7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5152902" id="AutoShape 93" o:spid="_x0000_s1026" type="#_x0000_t5" style="position:absolute;margin-left:117pt;margin-top:11.5pt;width:96pt;height:65.2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ZTDOAIAAG4EAAAOAAAAZHJzL2Uyb0RvYy54bWysVF9vEzEMf0fiO0R5Z9cr69aedp2mjSGk&#10;AZMGH8BNcr1A/uGkvY5PPyfXdR28IfoQ2Wf7Z/tnuxeXO2vYVmHU3rW8PplwppzwUrt1y79/u303&#10;5ywmcBKMd6rljyryy+XbNxdDaNTU995IhYxAXGyG0PI+pdBUVRS9shBPfFCOjJ1HC4lUXFcSYSB0&#10;a6rpZHJWDR5lQC9UjPT1ZjTyZcHvOiXS166LKjHTcqotlRfLu8pvtbyAZo0Qei32ZcA/VGFBO0p6&#10;gLqBBGyD+i8oqwX66Lt0IrytfNdpoUoP1E09+aObhx6CKr0QOTEcaIr/D1Z82d4j07LlU6LHgaUZ&#10;XW2SL6nZ4n0maAixIb+HcI+5xRjuvPgZmfPXPbi1ukL0Q69AUll19q9eBWQlUihbDZ+9JHgg+MLV&#10;rkObAYkFtisjeTyMRO0SE/SxntYLmjNngmzz6fzsfFZSQPMcHTCmj8pbloWWJ9RUlMm0QQPbu5jK&#10;WOS+N5A/OOusoSFvwbDz2YTAc80HZ5KeIUu33mh5q40pCq5X1wYZhbb8tvz2wfHYzTg2tHwxm85K&#10;Fa9s8RiCkr/kf+VmdaK7MNpS1wcnaDLNH5wsW5tAm1Gmko3b856pHke28vKRaEc/Lj0dKQm9x9+c&#10;DbTwLY+/NoCKM/PJ0egW9elpvpCinM7O8z7gsWV1bAEnCIro5mwUr9N4VZuAet1Tprr07nzepk6n&#10;570Yq9oXS0tdqN8fYL6aY714vfxNLJ8AAAD//wMAUEsDBBQABgAIAAAAIQAz3lOZ3QAAAAoBAAAP&#10;AAAAZHJzL2Rvd25yZXYueG1sTI/BTsMwEETvSPyDtUhcELVJ2gqlcSpoQfRK6Qe48TaJGq9D7KTh&#10;79me4LSz2tHsm3w9uVaM2IfGk4anmQKBVHrbUKXh8PX++AwiREPWtJ5Qww8GWBe3N7nJrL/QJ477&#10;WAkOoZAZDXWMXSZlKGt0Jsx8h8S3k++dibz2lbS9uXC4a2Wi1FI60xB/qE2HmxrL835wGpLXfrcd&#10;1RnVwW+Gh+/tR8C3VOv7u+llBSLiFP/McMVndCiY6egHskG0nJHOuUu8Cp5smCdLFkd2LtIFyCKX&#10;/ysUvwAAAP//AwBQSwECLQAUAAYACAAAACEAtoM4kv4AAADhAQAAEwAAAAAAAAAAAAAAAAAAAAAA&#10;W0NvbnRlbnRfVHlwZXNdLnhtbFBLAQItABQABgAIAAAAIQA4/SH/1gAAAJQBAAALAAAAAAAAAAAA&#10;AAAAAC8BAABfcmVscy8ucmVsc1BLAQItABQABgAIAAAAIQBZYZTDOAIAAG4EAAAOAAAAAAAAAAAA&#10;AAAAAC4CAABkcnMvZTJvRG9jLnhtbFBLAQItABQABgAIAAAAIQAz3lOZ3QAAAAoBAAAPAAAAAAAA&#10;AAAAAAAAAJIEAABkcnMvZG93bnJldi54bWxQSwUGAAAAAAQABADzAAAAnAUAAAAA&#10;" adj="16200"/>
            </w:pict>
          </mc:Fallback>
        </mc:AlternateContent>
      </w:r>
    </w:p>
    <w:p w14:paraId="68A78D92" w14:textId="52E35710" w:rsidR="003422EB" w:rsidRPr="00D343E8" w:rsidRDefault="00D343E8" w:rsidP="003422EB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D343E8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9E74BDB" wp14:editId="60BD3265">
                <wp:simplePos x="0" y="0"/>
                <wp:positionH relativeFrom="column">
                  <wp:posOffset>2057400</wp:posOffset>
                </wp:positionH>
                <wp:positionV relativeFrom="paragraph">
                  <wp:posOffset>104140</wp:posOffset>
                </wp:positionV>
                <wp:extent cx="436880" cy="347980"/>
                <wp:effectExtent l="0" t="3175" r="1270" b="127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9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880" cy="34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FFCF46" w14:textId="77777777" w:rsidR="003422EB" w:rsidRDefault="003422EB" w:rsidP="003422EB">
                            <w:r w:rsidRPr="007C4012">
                              <w:rPr>
                                <w:position w:val="-4"/>
                              </w:rPr>
                              <w:object w:dxaOrig="400" w:dyaOrig="260" w14:anchorId="6D7E1B8F">
                                <v:shape id="_x0000_i1032" type="#_x0000_t75" style="width:20.4pt;height:12.6pt" o:ole="">
                                  <v:imagedata r:id="rId17" o:title=""/>
                                </v:shape>
                                <o:OLEObject Type="Embed" ProgID="Equation.DSMT4" ShapeID="_x0000_i1032" DrawAspect="Content" ObjectID="_1629370422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9E74BDB" id="Text Box 102" o:spid="_x0000_s1027" type="#_x0000_t202" style="position:absolute;margin-left:162pt;margin-top:8.2pt;width:34.4pt;height:27.4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xJgswIAAMIFAAAOAAAAZHJzL2Uyb0RvYy54bWysVG1vmzAQ/j5p/8Hyd8pLnQRQSdWGME3q&#10;XqR2P8ABE6yBzWwnpJv233c2SUpbTZq28QHZvvNz99w9vqvrQ9eiPVOaS5Hh8CLAiIlSVlxsM/zl&#10;ofBijLShoqKtFCzDj0zj6+XbN1dDn7JINrKtmEIAInQ69BlujOlT39dlwzqqL2TPBBhrqTpqYKu2&#10;fqXoAOhd60dBMPcHqapeyZJpDaf5aMRLh1/XrDSf6lozg9oMQ27G/ZX7b+zfX17RdKto3/DymAb9&#10;iyw6ygUEPUPl1FC0U/wVVMdLJbWszUUpO1/WNS+Z4wBswuAFm/uG9sxxgeLo/lwm/f9gy4/7zwrx&#10;CnqXYCRoBz16YAeDbuUBhUFkCzT0OgW/+x48zQEM4OzI6v5Oll81EnLVULFlN0rJoWG0ggRDe9Of&#10;XB1xtAXZDB9kBYHozkgHdKhVZ6sH9UCADo16PDfHJlPCIbmcxzFYSjBdkkUCaxuBpqfLvdLmHZMd&#10;sosMK+i9A6f7O21G15OLjSVkwdsWzmnaimcHgDmeQGi4am02CdfOH0mQrON1TDwSzdceCfLcuylW&#10;xJsX4WKWX+arVR7+tHFDkja8qpiwYU7SCsmfte4o8lEUZ3Fp2fLKwtmUtNpuVq1CewrSLtx3LMjE&#10;zX+ehqsXcHlBKYxIcBslXjGPFx4pyMxLFkHsBWFym8wDkpC8eE7pjgv275TQkOFkFs1GLf2WW+C+&#10;19xo2nEDw6PlXYbjsxNNrQLXonKtNZS343pSCpv+Uymg3adGO71aiY5iNYfNYXwbNrrV8kZWjyBg&#10;JUFgoEUYfLBopPqO0QBDJMP6244qhlH7XsAjSEJC7NSZbtR0s5luqCgBKsMGo3G5MuOk2vWKbxuI&#10;ND47IW/g4dTcifopq+Nzg0HhuB2Hmp1E073zehq9y18AAAD//wMAUEsDBBQABgAIAAAAIQCEVaxO&#10;3QAAAAkBAAAPAAAAZHJzL2Rvd25yZXYueG1sTI/LTsMwEEX3SPyDNUjsqNO0NCXEqVARH0CLxNaJ&#10;p0mEPY5i50G/nmEFy9G9unNOcVicFRMOofOkYL1KQCDV3nTUKPg4vz3sQYSoyWjrCRV8Y4BDeXtT&#10;6Nz4md5xOsVG8AiFXCtoY+xzKUPdotNh5Xskzi5+cDryOTTSDHrmcWdlmiQ76XRH/KHVPR5brL9O&#10;o1NQX8fX/bGrpvmafWbV0trHC1ml7u+Wl2cQEZf4V4ZffEaHkpkqP5IJwirYpFt2iRzstiC4sHlK&#10;2aVSkK1TkGUh/xuUPwAAAP//AwBQSwECLQAUAAYACAAAACEAtoM4kv4AAADhAQAAEwAAAAAAAAAA&#10;AAAAAAAAAAAAW0NvbnRlbnRfVHlwZXNdLnhtbFBLAQItABQABgAIAAAAIQA4/SH/1gAAAJQBAAAL&#10;AAAAAAAAAAAAAAAAAC8BAABfcmVscy8ucmVsc1BLAQItABQABgAIAAAAIQCukxJgswIAAMIFAAAO&#10;AAAAAAAAAAAAAAAAAC4CAABkcnMvZTJvRG9jLnhtbFBLAQItABQABgAIAAAAIQCEVaxO3QAAAAkB&#10;AAAPAAAAAAAAAAAAAAAAAA0FAABkcnMvZG93bnJldi54bWxQSwUGAAAAAAQABADzAAAAFwYAAAAA&#10;" filled="f" stroked="f">
                <v:textbox inset=",7.2pt,,7.2pt">
                  <w:txbxContent>
                    <w:p w14:paraId="64FFCF46" w14:textId="77777777" w:rsidR="003422EB" w:rsidRDefault="003422EB" w:rsidP="003422EB">
                      <w:r w:rsidRPr="007C4012">
                        <w:rPr>
                          <w:position w:val="-4"/>
                        </w:rPr>
                        <w:object w:dxaOrig="400" w:dyaOrig="260" w14:anchorId="6D7E1B8F">
                          <v:shape id="_x0000_i1032" type="#_x0000_t75" style="width:20.4pt;height:12.9pt" o:ole="">
                            <v:imagedata r:id="rId22" o:title=""/>
                          </v:shape>
                          <o:OLEObject Type="Embed" ProgID="Equation.DSMT4" ShapeID="_x0000_i1032" DrawAspect="Content" ObjectID="_1626546619" r:id="rId23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7EEF18D0" w14:textId="4EFBD90F" w:rsidR="003422EB" w:rsidRPr="00D343E8" w:rsidRDefault="00D343E8" w:rsidP="003422EB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D343E8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955C5C2" wp14:editId="5543319E">
                <wp:simplePos x="0" y="0"/>
                <wp:positionH relativeFrom="column">
                  <wp:posOffset>3657600</wp:posOffset>
                </wp:positionH>
                <wp:positionV relativeFrom="paragraph">
                  <wp:posOffset>-56515</wp:posOffset>
                </wp:positionV>
                <wp:extent cx="436880" cy="347980"/>
                <wp:effectExtent l="0" t="0" r="127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8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880" cy="34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A3E52E" w14:textId="77777777" w:rsidR="003422EB" w:rsidRDefault="003422EB" w:rsidP="003422EB">
                            <w:r w:rsidRPr="007C4012">
                              <w:rPr>
                                <w:position w:val="-4"/>
                              </w:rPr>
                              <w:object w:dxaOrig="400" w:dyaOrig="260" w14:anchorId="19F43343">
                                <v:shape id="_x0000_i1034" type="#_x0000_t75" style="width:20.4pt;height:12.6pt" o:ole="">
                                  <v:imagedata r:id="rId17" o:title=""/>
                                </v:shape>
                                <o:OLEObject Type="Embed" ProgID="Equation.DSMT4" ShapeID="_x0000_i1034" DrawAspect="Content" ObjectID="_1629370423" r:id="rId24"/>
                              </w:objec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955C5C2" id="Text Box 103" o:spid="_x0000_s1028" type="#_x0000_t202" style="position:absolute;margin-left:4in;margin-top:-4.45pt;width:34.4pt;height:27.4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ybqswIAAMIFAAAOAAAAZHJzL2Uyb0RvYy54bWysVG1vmzAQ/j5p/8HydwokTgKopGpDmCZ1&#10;L1K7H+CACdbAZrYT0k377zubJCWtJk3b+IBs3/m5e+4e3/XNoW3QninNpUhxeBVgxEQhSy62Kf7y&#10;mHsRRtpQUdJGCpbiJ6bxzfLtm+u+S9hE1rIpmUIAInTSdymujekS39dFzVqqr2THBBgrqVpqYKu2&#10;fqloD+ht40+CYO73UpWdkgXTGk6zwYiXDr+qWGE+VZVmBjUphtyM+yv339i/v7ymyVbRrubFMQ36&#10;F1m0lAsIeobKqKFop/grqJYXSmpZmatCtr6sKl4wxwHYhMELNg817ZjjAsXR3blM+v/BFh/3nxXi&#10;JfQOOiVoCz16ZAeD7uQBhcHUFqjvdAJ+Dx14mgMYwNmR1d29LL5qJOSqpmLLbpWSfc1oCQmG9qY/&#10;ujrgaAuy6T/IEgLRnZEO6FCp1lYP6oEAHRr1dG6OTaaAQzKdRxFYCjBNySKGtY1Ak9PlTmnzjskW&#10;2UWKFfTegdP9vTaD68nFxhIy500D5zRpxMUBYA4nEBquWptNwrXzRxzE62gdEY9M5muPBFnm3eYr&#10;4s3zcDHLptlqlYU/bdyQJDUvSyZsmJO0QvJnrTuKfBDFWVxaNry0cDYlrbabVaPQnoK0c/cdCzJy&#10;8y/TcPUCLi8ohRMS3E1iL59HC4/kZObFiyDygjC+i+cBiUmWX1K654L9OyXUpzieTWaDln7LLXDf&#10;a240abmB4dHwNsXR2YkmVoFrUbrWGsqbYT0qhU3/uRTQ7lOjnV6tRAexmsPm4N7GxEa3Wt7I8gkE&#10;rCQIDLQIgw8WtVTfMephiKRYf9tRxTBq3gt4BHFIiJ06440abzbjDRUFQKXYYDQsV2aYVLtO8W0N&#10;kYZnJ+QtPJyKO1E/Z3V8bjAoHLfjULOTaLx3Xs+jd/kLAAD//wMAUEsDBBQABgAIAAAAIQBZOmEE&#10;3AAAAAkBAAAPAAAAZHJzL2Rvd25yZXYueG1sTI/LTsMwEEX3SPyDNUjsWgeUV0OcChXxARQktk48&#10;jSPscRQ7D/r1mBUsR3N17zn1cbOGLTj5wZGAh30CDKlzaqBewMf7664E5oMkJY0jFPCNHo7N7U0t&#10;K+VWesPlHHoWS8hXUoAOYaw4951GK/3ejUjxd3GTlSGeU8/VJNdYbg1/TJKcWzlQXNByxJPG7us8&#10;WwHddX4pT0O7rNfis2g3bbILGSHu77bnJ2ABt/AXhl/8iA5NZGrdTMozIyAr8ugSBOzKA7AYyNM0&#10;urQC0uwAvKn5f4PmBwAA//8DAFBLAQItABQABgAIAAAAIQC2gziS/gAAAOEBAAATAAAAAAAAAAAA&#10;AAAAAAAAAABbQ29udGVudF9UeXBlc10ueG1sUEsBAi0AFAAGAAgAAAAhADj9If/WAAAAlAEAAAsA&#10;AAAAAAAAAAAAAAAALwEAAF9yZWxzLy5yZWxzUEsBAi0AFAAGAAgAAAAhABJfJuqzAgAAwgUAAA4A&#10;AAAAAAAAAAAAAAAALgIAAGRycy9lMm9Eb2MueG1sUEsBAi0AFAAGAAgAAAAhAFk6YQTcAAAACQEA&#10;AA8AAAAAAAAAAAAAAAAADQUAAGRycy9kb3ducmV2LnhtbFBLBQYAAAAABAAEAPMAAAAWBgAAAAA=&#10;" filled="f" stroked="f">
                <v:textbox inset=",7.2pt,,7.2pt">
                  <w:txbxContent>
                    <w:p w14:paraId="03A3E52E" w14:textId="77777777" w:rsidR="003422EB" w:rsidRDefault="003422EB" w:rsidP="003422EB">
                      <w:r w:rsidRPr="007C4012">
                        <w:rPr>
                          <w:position w:val="-4"/>
                        </w:rPr>
                        <w:object w:dxaOrig="400" w:dyaOrig="260" w14:anchorId="19F43343">
                          <v:shape id="_x0000_i1034" type="#_x0000_t75" style="width:20.4pt;height:12.9pt" o:ole="">
                            <v:imagedata r:id="rId22" o:title=""/>
                          </v:shape>
                          <o:OLEObject Type="Embed" ProgID="Equation.DSMT4" ShapeID="_x0000_i1034" DrawAspect="Content" ObjectID="_1626546620" r:id="rId25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D343E8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A907BF7" wp14:editId="0DD36DF1">
                <wp:simplePos x="0" y="0"/>
                <wp:positionH relativeFrom="column">
                  <wp:posOffset>5715000</wp:posOffset>
                </wp:positionH>
                <wp:positionV relativeFrom="paragraph">
                  <wp:posOffset>62865</wp:posOffset>
                </wp:positionV>
                <wp:extent cx="228600" cy="342900"/>
                <wp:effectExtent l="0" t="3175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7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A14FAB" w14:textId="77777777" w:rsidR="003422EB" w:rsidRDefault="003422EB" w:rsidP="003422EB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A907BF7" id="Text Box 98" o:spid="_x0000_s1029" type="#_x0000_t202" style="position:absolute;margin-left:450pt;margin-top:4.95pt;width:18pt;height:27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eudswIAAMEFAAAOAAAAZHJzL2Uyb0RvYy54bWysVG1vmzAQ/j5p/8Hyd8pLnQRQSdWGME3q&#10;XqR2P8ABE6yBzWwnpJv233c2SUpbTZq28QHZ5/Nz99w9vqvrQ9eiPVOaS5Hh8CLAiIlSVlxsM/zl&#10;ofBijLShoqKtFCzDj0zj6+XbN1dDn7JINrKtmEIAInQ69BlujOlT39dlwzqqL2TPBBzWUnXUwFZt&#10;/UrRAdC71o+CYO4PUlW9kiXTGqz5eIiXDr+uWWk+1bVmBrUZhtyM+yv339i/v7yi6VbRvuHlMQ36&#10;F1l0lAsIeobKqaFop/grqI6XSmpZm4tSdr6sa14yxwHYhMELNvcN7ZnjAsXR/blM+v/Blh/3nxXi&#10;FfRugZGgHfTogR0MupUHlMS2PkOvU3C778HRHMAOvo6r7u9k+VUjIVcNFVt2o5QcGkYryC+0N/3J&#10;1RFHW5DN8EFWEIfujHRAh1p1tnhQDgTo0KfHc29sLiUYoyieB3BSwtEliRJY2wg0PV3ulTbvmOyQ&#10;XWRYQesdON3faTO6nlxsLCEL3rZgp2krnhkAc7RAaLhqz2wSrps/kiBZx+uYeCSarz0S5Ll3U6yI&#10;Ny/CxSy/zFerPPxp44YkbXhVMWHDnJQVkj/r3FHjoybO2tKy5ZWFsylptd2sWoX2FJRduO9YkImb&#10;/zwNVy/g8oJSGJHgNkq8Yh4vPFKQmZcsgtgLwuQ2mQckIXnxnNIdF+zfKaEhw8ksmo1a+i23wH2v&#10;udG04wZmR8u7DMdnJ5paBa5F5VprKG/H9aQUNv2nUkC7T412erUSHcVqDpuDexqXNrrV8kZWjyBg&#10;JUFgoEWYe7BopPqO0QAzJMP6244qhlH7XsAjSEJC7NCZbtR0s5luqCgBKsMGo3G5MuOg2vWKbxuI&#10;ND47IW/g4dTcifopq+NzgznhuB1nmh1E073zepq8y18AAAD//wMAUEsDBBQABgAIAAAAIQByoKtC&#10;2wAAAAgBAAAPAAAAZHJzL2Rvd25yZXYueG1sTI/NTsMwEITvSLyDtUjcqA0VaRPiVKiIB6AgcXXi&#10;bRJhr6PY+aFPz3KC245mNPtNeVi9EzOOsQ+k4X6jQCA1wfbUavh4f73bg4jJkDUuEGr4xgiH6vqq&#10;NIUNC73hfEqt4BKKhdHQpTQUUsamQ2/iJgxI7J3D6E1iObbSjmbhcu/kg1KZ9KYn/tCZAY8dNl+n&#10;yWtoLtPL/tjX83LZfe7qtXOPZ3Ja396sz08gEq7pLwy/+IwOFTPVYSIbhdOQK8VbEh85CPbzbca6&#10;1pBtc5BVKf8PqH4AAAD//wMAUEsBAi0AFAAGAAgAAAAhALaDOJL+AAAA4QEAABMAAAAAAAAAAAAA&#10;AAAAAAAAAFtDb250ZW50X1R5cGVzXS54bWxQSwECLQAUAAYACAAAACEAOP0h/9YAAACUAQAACwAA&#10;AAAAAAAAAAAAAAAvAQAAX3JlbHMvLnJlbHNQSwECLQAUAAYACAAAACEAKHnrnbMCAADBBQAADgAA&#10;AAAAAAAAAAAAAAAuAgAAZHJzL2Uyb0RvYy54bWxQSwECLQAUAAYACAAAACEAcqCrQtsAAAAIAQAA&#10;DwAAAAAAAAAAAAAAAAANBQAAZHJzL2Rvd25yZXYueG1sUEsFBgAAAAAEAAQA8wAAABUGAAAAAA==&#10;" filled="f" stroked="f">
                <v:textbox inset=",7.2pt,,7.2pt">
                  <w:txbxContent>
                    <w:p w14:paraId="12A14FAB" w14:textId="77777777" w:rsidR="003422EB" w:rsidRDefault="003422EB" w:rsidP="003422EB">
                      <w:r>
                        <w:t>5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D343E8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3F0A06D" wp14:editId="032D6D7A">
                <wp:simplePos x="0" y="0"/>
                <wp:positionH relativeFrom="column">
                  <wp:posOffset>4114800</wp:posOffset>
                </wp:positionH>
                <wp:positionV relativeFrom="paragraph">
                  <wp:posOffset>62865</wp:posOffset>
                </wp:positionV>
                <wp:extent cx="228600" cy="342900"/>
                <wp:effectExtent l="0" t="3175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6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4CDFDC" w14:textId="77777777" w:rsidR="003422EB" w:rsidRDefault="003422EB" w:rsidP="003422EB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3F0A06D" id="Text Box 97" o:spid="_x0000_s1030" type="#_x0000_t202" style="position:absolute;margin-left:324pt;margin-top:4.95pt;width:18pt;height:27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/IbswIAAMEFAAAOAAAAZHJzL2Uyb0RvYy54bWysVG1vmzAQ/j5p/8Hyd8pLHRJQSdWGME3q&#10;XqR2P8ABE6yBzWwn0E377zubJE1bTZq28QHZ5/Nz99w9vqvrsWvRninNpchweBFgxEQpKy62Gf7y&#10;UHgLjLShoqKtFCzDj0zj6+XbN1dDn7JINrKtmEIAInQ69BlujOlT39dlwzqqL2TPBBzWUnXUwFZt&#10;/UrRAdC71o+CIPYHqapeyZJpDdZ8OsRLh1/XrDSf6lozg9oMQ27G/ZX7b+zfX17RdKto3/DykAb9&#10;iyw6ygUEPUHl1FC0U/wVVMdLJbWszUUpO1/WNS+Z4wBswuAFm/uG9sxxgeLo/lQm/f9gy4/7zwrx&#10;CnoXYyRoBz16YKNBt3JEydzWZ+h1Cm73PTiaEezg67jq/k6WXzUSctVQsWU3SsmhYbSC/EJ70z+7&#10;OuFoC7IZPsgK4tCdkQ5orFVniwflQIAOfXo89cbmUoIxihZxACclHF2SKIG1jUDT4+VeafOOyQ7Z&#10;RYYVtN6B0/2dNpPr0cXGErLgbQt2mrbimQEwJwuEhqv2zCbhuvkjCZL1Yr0gHonitUeCPPduihXx&#10;4iKcz/LLfLXKw582bkjShlcVEzbMUVkh+bPOHTQ+aeKkLS1bXlk4m5JW282qVWhPQdmF+w4FOXPz&#10;n6fh6gVcXlAKIxLcRolXxIu5Rwoy85J5sPCCMLlN4oAkJC+eU7rjgv07JTRkOJlFs0lLv+UWuO81&#10;N5p23MDsaHmX4cXJiaZWgWtRudYayttpfVYKm/5TKaDdx0Y7vVqJTmI142Z0T4PY6FbLG1k9goCV&#10;BIGBFmHuwaKR6jtGA8yQDOtvO6oYRu17AY8gCQmxQ+d8o843m/MNFSVAZdhgNC1XZhpUu17xbQOR&#10;pmcn5A08nJo7UT9ldXhuMCcct8NMs4PofO+8nibv8hcAAAD//wMAUEsDBBQABgAIAAAAIQC/ORhC&#10;2wAAAAgBAAAPAAAAZHJzL2Rvd25yZXYueG1sTI/NTsMwEITvSLyDtUjcqAOUNAlxKlTEA9AicXXi&#10;bRJhr6PY+aFPz3KC245mNPtNuV+dFTOOofek4H6TgEBqvOmpVfBxervLQISoyWjrCRV8Y4B9dX1V&#10;6sL4hd5xPsZWcAmFQivoYhwKKUPTodNh4wck9s5+dDqyHFtpRr1wubPyIUlS6XRP/KHTAx46bL6O&#10;k1PQXKbX7NDX83LZfe7qtbNPZ7JK3d6sL88gIq7xLwy/+IwOFTPVfiIThFWQbjPeEhXkOQj202zL&#10;uubjMQdZlfL/gOoHAAD//wMAUEsBAi0AFAAGAAgAAAAhALaDOJL+AAAA4QEAABMAAAAAAAAAAAAA&#10;AAAAAAAAAFtDb250ZW50X1R5cGVzXS54bWxQSwECLQAUAAYACAAAACEAOP0h/9YAAACUAQAACwAA&#10;AAAAAAAAAAAAAAAvAQAAX3JlbHMvLnJlbHNQSwECLQAUAAYACAAAACEAinfyG7MCAADBBQAADgAA&#10;AAAAAAAAAAAAAAAuAgAAZHJzL2Uyb0RvYy54bWxQSwECLQAUAAYACAAAACEAvzkYQtsAAAAIAQAA&#10;DwAAAAAAAAAAAAAAAAANBQAAZHJzL2Rvd25yZXYueG1sUEsFBgAAAAAEAAQA8wAAABUGAAAAAA==&#10;" filled="f" stroked="f">
                <v:textbox inset=",7.2pt,,7.2pt">
                  <w:txbxContent>
                    <w:p w14:paraId="554CDFDC" w14:textId="77777777" w:rsidR="003422EB" w:rsidRDefault="003422EB" w:rsidP="003422EB">
                      <w:r>
                        <w:t>5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D343E8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1474C70" wp14:editId="00CD9A45">
                <wp:simplePos x="0" y="0"/>
                <wp:positionH relativeFrom="column">
                  <wp:posOffset>2514600</wp:posOffset>
                </wp:positionH>
                <wp:positionV relativeFrom="paragraph">
                  <wp:posOffset>62865</wp:posOffset>
                </wp:positionV>
                <wp:extent cx="228600" cy="342900"/>
                <wp:effectExtent l="0" t="3175" r="0" b="0"/>
                <wp:wrapNone/>
                <wp:docPr id="15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73DBC2" w14:textId="77777777" w:rsidR="003422EB" w:rsidRDefault="003422EB" w:rsidP="003422EB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1474C70" id="Text Box 96" o:spid="_x0000_s1031" type="#_x0000_t202" style="position:absolute;margin-left:198pt;margin-top:4.95pt;width:18pt;height:27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X8zsgIAAMEFAAAOAAAAZHJzL2Uyb0RvYy54bWysVG1vmzAQ/j5p/8Hyd8pLCQVUUrUhTJO6&#10;F6ndD3DABGtgM9sJdNP++84mSUmrSdM2PiD7fH7unrvHd30zdi3aU6mY4Bn2LzyMKC9Fxfg2w18e&#10;CyfGSGnCK9IKTjP8RBW+Wb59cz30KQ1EI9qKSgQgXKVDn+FG6z51XVU2tCPqQvSUw2EtZEc0bOXW&#10;rSQZAL1r3cDzIncQsuqlKKlSYM2nQ7y0+HVNS/2prhXVqM0w5KbtX9r/xvzd5TVJt5L0DSsPaZC/&#10;yKIjjEPQE1RONEE7yV5BdayUQolaX5Sic0Vds5JaDsDG916weWhITy0XKI7qT2VS/w+2/Lj/LBGr&#10;oHcLjDjpoEePdNToTowoiUx9hl6l4PbQg6MewQ6+lqvq70X5VSEuVg3hW3orpRgaSirIzzc33dnV&#10;CUcZkM3wQVQQh+y0sEBjLTtTPCgHAnTo09OpNyaXEoxBEEcenJRwdBkGCaxNBJIeL/dS6XdUdMgs&#10;Miyh9Rac7O+VnlyPLiYWFwVrW7CTtOVnBsCcLBAarpozk4Tt5o/ES9bxOg6dMIjWTujluXNbrEIn&#10;KvyrRX6Zr1a5/9PE9cO0YVVFuQlzVJYf/lnnDhqfNHHSlhItqwycSUnJ7WbVSrQnoOzCfoeCzNzc&#10;8zRsvYDLC0p+EHp3QeIUUXzlhEW4cJIrL3Y8P7lLIi9Mwrw4p3TPOP13SmjIcLIIFpOWfsvNs99r&#10;biTtmIbZ0bIuw/HJiaRGgWte2dZqwtppPSuFSf+5FNDuY6OtXo1EJ7HqcTPap7Ew0Y2WN6J6AgFL&#10;AQIDLcLcg0Uj5HeMBpghGVbfdkRSjNr3HB5B4oehGTrzjZxvNvMN4SVAZVhjNC1XehpUu16ybQOR&#10;pmfHxS08nJpZUT9ndXhuMCcst8NMM4Novrdez5N3+QsAAP//AwBQSwMEFAAGAAgAAAAhALQqVEXc&#10;AAAACAEAAA8AAABkcnMvZG93bnJldi54bWxMj81OwzAQhO9IvIO1SNyoQwNpE+JUqIgHoCBxdeJt&#10;EmGvo9j5oU/PcoLjaEYz35SH1Vkx4xh6TwruNwkIpMabnloFH++vd3sQIWoy2npCBd8Y4FBdX5W6&#10;MH6hN5xPsRVcQqHQCroYh0LK0HTodNj4AYm9sx+djizHVppRL1zurNwmSSad7okXOj3gscPm6zQ5&#10;Bc1letkf+3peLrvPXb129vFMVqnbm/X5CUTENf6F4Ref0aFiptpPZIKwCtI84y9RQZ6DYP8h3bKu&#10;FWRpDrIq5f8D1Q8AAAD//wMAUEsBAi0AFAAGAAgAAAAhALaDOJL+AAAA4QEAABMAAAAAAAAAAAAA&#10;AAAAAAAAAFtDb250ZW50X1R5cGVzXS54bWxQSwECLQAUAAYACAAAACEAOP0h/9YAAACUAQAACwAA&#10;AAAAAAAAAAAAAAAvAQAAX3JlbHMvLnJlbHNQSwECLQAUAAYACAAAACEAfCl/M7ICAADBBQAADgAA&#10;AAAAAAAAAAAAAAAuAgAAZHJzL2Uyb0RvYy54bWxQSwECLQAUAAYACAAAACEAtCpURdwAAAAIAQAA&#10;DwAAAAAAAAAAAAAAAAAMBQAAZHJzL2Rvd25yZXYueG1sUEsFBgAAAAAEAAQA8wAAABUGAAAAAA==&#10;" filled="f" stroked="f">
                <v:textbox inset=",7.2pt,,7.2pt">
                  <w:txbxContent>
                    <w:p w14:paraId="6473DBC2" w14:textId="77777777" w:rsidR="003422EB" w:rsidRDefault="003422EB" w:rsidP="003422EB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14:paraId="3597F0A7" w14:textId="77777777" w:rsidR="003422EB" w:rsidRPr="00D343E8" w:rsidRDefault="003422EB" w:rsidP="003422EB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14:paraId="20F811B5" w14:textId="50996888" w:rsidR="003422EB" w:rsidRPr="00D343E8" w:rsidRDefault="00D343E8" w:rsidP="003422EB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D343E8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74C5289" wp14:editId="6AA3FE57">
                <wp:simplePos x="0" y="0"/>
                <wp:positionH relativeFrom="column">
                  <wp:posOffset>3886200</wp:posOffset>
                </wp:positionH>
                <wp:positionV relativeFrom="paragraph">
                  <wp:posOffset>94615</wp:posOffset>
                </wp:positionV>
                <wp:extent cx="449580" cy="347980"/>
                <wp:effectExtent l="0" t="3175" r="0" b="127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4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34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603447" w14:textId="77777777" w:rsidR="003422EB" w:rsidRDefault="003422EB" w:rsidP="003422EB">
                            <w:r w:rsidRPr="007C4012">
                              <w:rPr>
                                <w:position w:val="-4"/>
                              </w:rPr>
                              <w:object w:dxaOrig="420" w:dyaOrig="260" w14:anchorId="485F63FC">
                                <v:shape id="_x0000_i1036" type="#_x0000_t75" style="width:21.6pt;height:12.6pt" o:ole="">
                                  <v:imagedata r:id="rId26" o:title=""/>
                                </v:shape>
                                <o:OLEObject Type="Embed" ProgID="Equation.DSMT4" ShapeID="_x0000_i1036" DrawAspect="Content" ObjectID="_1629370424" r:id="rId27"/>
                              </w:objec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74C5289" id="Text Box 104" o:spid="_x0000_s1032" type="#_x0000_t202" style="position:absolute;margin-left:306pt;margin-top:7.45pt;width:35.4pt;height:27.4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9ASNswIAAMIFAAAOAAAAZHJzL2Uyb0RvYy54bWysVG1vmzAQ/j5p/8HydwqkTgKopGpDmCZ1&#10;L1K7H+CACdbAZrYT6Kb9951NktJWk6ZtfEC27/zcPXeP7+p6aBt0YEpzKVIcXgQYMVHIkotdir88&#10;5F6EkTZUlLSRgqX4kWl8vXr75qrvEjaTtWxKphCACJ30XYprY7rE93VRs5bqC9kxAcZKqpYa2Kqd&#10;XyraA3rb+LMgWPi9VGWnZMG0htNsNOKVw68qVphPVaWZQU2KITfj/sr9t/bvr65oslO0q3lxTIP+&#10;RRYt5QKCnqEyaijaK/4KquWFklpW5qKQrS+rihfMcQA2YfCCzX1NO+a4QHF0dy6T/n+wxcfDZ4V4&#10;Cb0jGAnaQo8e2GDQrRxQGBBboL7TCfjdd+BpBjCAsyOruztZfNVIyHVNxY7dKCX7mtESEgztTX9y&#10;dcTRFmTbf5AlBKJ7Ix3QUKnWVg/qgQAdGvV4bo5NpoBDQuJ5BJYCTJdkGcPaRqDJ6XKntHnHZIvs&#10;IsUKeu/A6eFOm9H15GJjCZnzpoFzmjTi2QFgjicQGq5am03CtfNHHMSbaBMRj8wWG48EWebd5Gvi&#10;LfJwOc8us/U6C3/auCFJal6WTNgwJ2mF5M9adxT5KIqzuLRseGnhbEpa7bbrRqEDBWnn7jsWZOLm&#10;P0/D1Qu4vKAUzkhwO4u9fBEtPZKTuRcvg8gLwvg2XgQkJln+nNIdF+zfKaE+xfF8Nh+19Ftugfte&#10;c6NJyw0Mj4a3KY7OTjSxCtyI0rXWUN6M60kpbPpPpYB2nxrt9GolOorVDNvBvY2FjW61vJXlIwhY&#10;SRAYaBEGHyxqqb5j1MMQSbH+tqeKYdS8F/AI4pAQO3WmGzXdbKcbKgqASrHBaFyuzTip9p3iuxoi&#10;jc9OyBt4OBV3on7K6vjcYFA4bsehZifRdO+8nkbv6hcAAAD//wMAUEsDBBQABgAIAAAAIQBiX/Iz&#10;3AAAAAkBAAAPAAAAZHJzL2Rvd25yZXYueG1sTI/NTsMwEITvSLyDtZW4UacRJGmIU6EiHoBSiasT&#10;u3FUex3Fzg99epYT3HY0o9n5qsPqLJv1GHqPAnbbBJjG1qseOwHnz/fHAliIEpW0HrWAbx3gUN/f&#10;VbJUfsEPPZ9ix6gEQykFmBiHkvPQGu1k2PpBI3kXPzoZSY4dV6NcqNxZniZJxp3skT4YOeij0e31&#10;NDkB7W16K459My+3/CtvVmOfL2iFeNisry/Aol7jXxh+59N0qGlT4ydUgVkB2S4llkjG0x4YBbIi&#10;JZaGjn0OvK74f4L6BwAA//8DAFBLAQItABQABgAIAAAAIQC2gziS/gAAAOEBAAATAAAAAAAAAAAA&#10;AAAAAAAAAABbQ29udGVudF9UeXBlc10ueG1sUEsBAi0AFAAGAAgAAAAhADj9If/WAAAAlAEAAAsA&#10;AAAAAAAAAAAAAAAALwEAAF9yZWxzLy5yZWxzUEsBAi0AFAAGAAgAAAAhAC70BI2zAgAAwgUAAA4A&#10;AAAAAAAAAAAAAAAALgIAAGRycy9lMm9Eb2MueG1sUEsBAi0AFAAGAAgAAAAhAGJf8jPcAAAACQEA&#10;AA8AAAAAAAAAAAAAAAAADQUAAGRycy9kb3ducmV2LnhtbFBLBQYAAAAABAAEAPMAAAAWBgAAAAA=&#10;" filled="f" stroked="f">
                <v:textbox inset=",7.2pt,,7.2pt">
                  <w:txbxContent>
                    <w:p w14:paraId="01603447" w14:textId="77777777" w:rsidR="003422EB" w:rsidRDefault="003422EB" w:rsidP="003422EB">
                      <w:r w:rsidRPr="007C4012">
                        <w:rPr>
                          <w:position w:val="-4"/>
                        </w:rPr>
                        <w:object w:dxaOrig="420" w:dyaOrig="260" w14:anchorId="485F63FC">
                          <v:shape id="_x0000_i1036" type="#_x0000_t75" style="width:21.75pt;height:12.9pt" o:ole="">
                            <v:imagedata r:id="rId28" o:title=""/>
                          </v:shape>
                          <o:OLEObject Type="Embed" ProgID="Equation.DSMT4" ShapeID="_x0000_i1036" DrawAspect="Content" ObjectID="_1626546621" r:id="rId29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D343E8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6071030" wp14:editId="30614610">
                <wp:simplePos x="0" y="0"/>
                <wp:positionH relativeFrom="column">
                  <wp:posOffset>1600200</wp:posOffset>
                </wp:positionH>
                <wp:positionV relativeFrom="paragraph">
                  <wp:posOffset>94615</wp:posOffset>
                </wp:positionV>
                <wp:extent cx="449580" cy="347980"/>
                <wp:effectExtent l="0" t="3175" r="0" b="127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3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34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0F503D" w14:textId="77777777" w:rsidR="003422EB" w:rsidRDefault="003422EB" w:rsidP="003422EB">
                            <w:r w:rsidRPr="007C4012">
                              <w:rPr>
                                <w:position w:val="-4"/>
                              </w:rPr>
                              <w:object w:dxaOrig="420" w:dyaOrig="260" w14:anchorId="0E8BA1CD">
                                <v:shape id="_x0000_i1038" type="#_x0000_t75" style="width:21.6pt;height:12.6pt" o:ole="">
                                  <v:imagedata r:id="rId30" o:title=""/>
                                </v:shape>
                                <o:OLEObject Type="Embed" ProgID="Equation.DSMT4" ShapeID="_x0000_i1038" DrawAspect="Content" ObjectID="_1629370425" r:id="rId31"/>
                              </w:objec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6071030" id="Text Box 101" o:spid="_x0000_s1033" type="#_x0000_t202" style="position:absolute;margin-left:126pt;margin-top:7.45pt;width:35.4pt;height:27.4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KdftAIAAMIFAAAOAAAAZHJzL2Uyb0RvYy54bWysVG1vmzAQ/j5p/8HydwqkTgKopGpDmCZ1&#10;L1K7H+CACdbAZrYT6Kb9951NktJWk6ZtfEA++/zcPXeP7+p6aBt0YEpzKVIcXgQYMVHIkotdir88&#10;5F6EkTZUlLSRgqX4kWl8vXr75qrvEjaTtWxKphCACJ30XYprY7rE93VRs5bqC9kxAYeVVC01YKqd&#10;XyraA3rb+LMgWPi9VGWnZMG0ht1sPMQrh19VrDCfqkozg5oUQ27G/ZX7b+3fX13RZKdoV/PimAb9&#10;iyxaygUEPUNl1FC0V/wVVMsLJbWszEUhW19WFS+Y4wBswuAFm/uadsxxgeLo7lwm/f9gi4+Hzwrx&#10;Enp3iZGgLfTogQ0G3coBhUFoC9R3OgG/+w48zQAH4OzI6u5OFl81EnJdU7FjN0rJvma0hATdTX9y&#10;dcTRFmTbf5AlBKJ7Ix3QUKnWVg/qgQAdGvV4bo5NpoBNQuJ5BCcFHF2SZQxryM2nyelyp7R5x2SL&#10;7CLFCnrvwOnhTpvR9eRiYwmZ86Zx/W/Esw3AHHcgNFy1ZzYJ184fcRBvok1EPDJbbDwSZJl3k6+J&#10;t8jD5Ty7zNbrLPxp44YkqXlZMmHDnKQVkj9r3VHkoyjO4tKy4aWFsylptduuG4UOFKSdu+9YkImb&#10;/zwNVy/g8oJSOCPB7Sz28kW09EhO5l68DCIvCOPbeBGQmGT5c0p3XLB/p4T6FMfz2XzU0m+5Be57&#10;zY0mLTcwPBrepjg6O9HEKnAjStdaQ3kzrielsOk/lQLafWq006uV6ChWM2wH9zaWp2ewleUjCFhJ&#10;EBhoEQYfLGqpvmPUwxBJsf62p4ph1LwX8AjikBA7daaGmhrbqUFFAVApNhiNy7UZJ9W+U3xXQ6Tx&#10;2Ql5Aw+n4k7U9oWNWQEja8CgcNyOQ81OoqntvJ5G7+oXAAAA//8DAFBLAwQUAAYACAAAACEAeAQA&#10;zN0AAAAJAQAADwAAAGRycy9kb3ducmV2LnhtbEyPy07DMBBF90j8gzVI7KhTQ5s2xKlQER9AQWLr&#10;xG4c1R5HsfOgX8+wguXoXt05pzws3rHJDLELKGG9yoAZbILusJXw+fH2sAMWk0KtXEAj4dtEOFS3&#10;N6UqdJjx3Uyn1DIawVgoCTalvuA8NtZ4FVehN0jZOQxeJTqHlutBzTTuHRdZtuVedUgfrOrN0Zrm&#10;chq9hOY6vu6OXT3N1/wrrxfrNmd0Ut7fLS/PwJJZ0l8ZfvEJHSpiqsOIOjInQWwEuSQKnvbAqPAo&#10;BLnUErb7HHhV8v8G1Q8AAAD//wMAUEsBAi0AFAAGAAgAAAAhALaDOJL+AAAA4QEAABMAAAAAAAAA&#10;AAAAAAAAAAAAAFtDb250ZW50X1R5cGVzXS54bWxQSwECLQAUAAYACAAAACEAOP0h/9YAAACUAQAA&#10;CwAAAAAAAAAAAAAAAAAvAQAAX3JlbHMvLnJlbHNQSwECLQAUAAYACAAAACEAnnSnX7QCAADCBQAA&#10;DgAAAAAAAAAAAAAAAAAuAgAAZHJzL2Uyb0RvYy54bWxQSwECLQAUAAYACAAAACEAeAQAzN0AAAAJ&#10;AQAADwAAAAAAAAAAAAAAAAAOBQAAZHJzL2Rvd25yZXYueG1sUEsFBgAAAAAEAAQA8wAAABgGAAAA&#10;AA==&#10;" filled="f" stroked="f">
                <v:textbox inset=",7.2pt,,7.2pt">
                  <w:txbxContent>
                    <w:p w14:paraId="510F503D" w14:textId="77777777" w:rsidR="003422EB" w:rsidRDefault="003422EB" w:rsidP="003422EB">
                      <w:r w:rsidRPr="007C4012">
                        <w:rPr>
                          <w:position w:val="-4"/>
                        </w:rPr>
                        <w:object w:dxaOrig="420" w:dyaOrig="260" w14:anchorId="0E8BA1CD">
                          <v:shape id="_x0000_i1038" type="#_x0000_t75" style="width:21.75pt;height:12.9pt" o:ole="">
                            <v:imagedata r:id="rId32" o:title=""/>
                          </v:shape>
                          <o:OLEObject Type="Embed" ProgID="Equation.DSMT4" ShapeID="_x0000_i1038" DrawAspect="Content" ObjectID="_1626546622" r:id="rId33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D343E8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804C0AE" wp14:editId="1EC9A137">
                <wp:simplePos x="0" y="0"/>
                <wp:positionH relativeFrom="column">
                  <wp:posOffset>4800600</wp:posOffset>
                </wp:positionH>
                <wp:positionV relativeFrom="paragraph">
                  <wp:posOffset>94615</wp:posOffset>
                </wp:positionV>
                <wp:extent cx="449580" cy="347980"/>
                <wp:effectExtent l="0" t="3175" r="0" b="127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2" name="Text Box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34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2743EC" w14:textId="77777777" w:rsidR="003422EB" w:rsidRDefault="003422EB" w:rsidP="003422EB">
                            <w:r w:rsidRPr="007C4012">
                              <w:rPr>
                                <w:position w:val="-4"/>
                              </w:rPr>
                              <w:object w:dxaOrig="420" w:dyaOrig="260" w14:anchorId="1DCAF47D">
                                <v:shape id="_x0000_i1040" type="#_x0000_t75" style="width:21.6pt;height:12.6pt" o:ole="">
                                  <v:imagedata r:id="rId30" o:title=""/>
                                </v:shape>
                                <o:OLEObject Type="Embed" ProgID="Equation.DSMT4" ShapeID="_x0000_i1040" DrawAspect="Content" ObjectID="_1629370426" r:id="rId34"/>
                              </w:objec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804C0AE" id="Text Box 100" o:spid="_x0000_s1034" type="#_x0000_t202" style="position:absolute;margin-left:378pt;margin-top:7.45pt;width:35.4pt;height:27.4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sraswIAAMIFAAAOAAAAZHJzL2Uyb0RvYy54bWysVG1vmzAQ/j5p/8Hyd8pLnQRQSdWGME3q&#10;XqR2P8ABE6yBzWwnpJv233c2SUpbTZq28QHZvvNz99w9vqvrQ9eiPVOaS5Hh8CLAiIlSVlxsM/zl&#10;ofBijLShoqKtFCzDj0zj6+XbN1dDn7JINrKtmEIAInQ69BlujOlT39dlwzqqL2TPBBhrqTpqYKu2&#10;fqXoAOhd60dBMPcHqapeyZJpDaf5aMRLh1/XrDSf6lozg9oMQ27G/ZX7b+zfX17RdKto3/DymAb9&#10;iyw6ygUEPUPl1FC0U/wVVMdLJbWszUUpO1/WNS+Z4wBswuAFm/uG9sxxgeLo/lwm/f9gy4/7zwrx&#10;CnoXYSRoBz16YAeDbuUBhYEr0NDrFPzue/A0BzCAsyOr+ztZftVIyFVDxZbdKCWHhtEKEgxtaf3J&#10;VdsSnWoLshk+yAoC0Z2RDuhQq85WD+qBAB0a9Xhujk2mhENCklkMlhJMl2SRwNpGoOnpcq+0ecdk&#10;h+wiwwp678Dp/k6b0fXkYmMJWfC2df1vxbMDwBxPIDRctTabhGvnjyRI1vE6Jh6J5muPBHnu3RQr&#10;4s2LcDHLL/PVKg9/2rghSRteVUzYMCdpheTPWncU+SiKs7i0bHll4WxKWm03q1ahPQVpF+47FmTi&#10;5j9Pw9ULuLygFEYkuI0Sr5jHC48UZOYliyD2gjC5TeYBSUhePKd0xwX7d0poyHAyi2ajln7LLXDf&#10;a2407biB4dHyLsPx2YmmVoFrUbnWGsrbcT0phU3/qRTQ7lOjnV6tREexmsPm4N5GbKNb+W5k9QgC&#10;VhIEBlqEwQeLRqrvGA0wRDKsv+2oYhi17wU8giQkxE6d6UZNN5vphooSoDJsMBqXKzNOql2v+LaB&#10;SOOzE/IGHk7Nnaifsjo+NxgUjttxqNlJNN07r6fRu/wFAAD//wMAUEsDBBQABgAIAAAAIQBWQCdC&#10;3AAAAAkBAAAPAAAAZHJzL2Rvd25yZXYueG1sTI/LTsMwEEX3SPyDNUjsqENFkzTEqVARH0CpxNZJ&#10;pnGEPY5i50G/nmEFy9G9unNOeVidFTOOofek4HGTgEBqfNtTp+D88faQgwhRU6utJ1TwjQEO1e1N&#10;qYvWL/SO8yl2gkcoFFqBiXEopAyNQafDxg9InF386HTkc+xkO+qFx52V2yRJpdM98QejBzwabL5O&#10;k1PQXKfX/NjX83LNPrN6NXZ3IavU/d368gwi4hr/yvCLz+hQMVPtJ2qDsAqyXcoukYOnPQgu5NuU&#10;XWoF6T4DWZXyv0H1AwAA//8DAFBLAQItABQABgAIAAAAIQC2gziS/gAAAOEBAAATAAAAAAAAAAAA&#10;AAAAAAAAAABbQ29udGVudF9UeXBlc10ueG1sUEsBAi0AFAAGAAgAAAAhADj9If/WAAAAlAEAAAsA&#10;AAAAAAAAAAAAAAAALwEAAF9yZWxzLy5yZWxzUEsBAi0AFAAGAAgAAAAhACTiytqzAgAAwgUAAA4A&#10;AAAAAAAAAAAAAAAALgIAAGRycy9lMm9Eb2MueG1sUEsBAi0AFAAGAAgAAAAhAFZAJ0LcAAAACQEA&#10;AA8AAAAAAAAAAAAAAAAADQUAAGRycy9kb3ducmV2LnhtbFBLBQYAAAAABAAEAPMAAAAWBgAAAAA=&#10;" filled="f" stroked="f">
                <v:textbox inset=",7.2pt,,7.2pt">
                  <w:txbxContent>
                    <w:p w14:paraId="592743EC" w14:textId="77777777" w:rsidR="003422EB" w:rsidRDefault="003422EB" w:rsidP="003422EB">
                      <w:r w:rsidRPr="007C4012">
                        <w:rPr>
                          <w:position w:val="-4"/>
                        </w:rPr>
                        <w:object w:dxaOrig="420" w:dyaOrig="260" w14:anchorId="1DCAF47D">
                          <v:shape id="_x0000_i1040" type="#_x0000_t75" style="width:21.75pt;height:12.9pt" o:ole="">
                            <v:imagedata r:id="rId32" o:title=""/>
                          </v:shape>
                          <o:OLEObject Type="Embed" ProgID="Equation.DSMT4" ShapeID="_x0000_i1040" DrawAspect="Content" ObjectID="_1626546623" r:id="rId35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67CC1AD4" w14:textId="5B8A683C" w:rsidR="003422EB" w:rsidRPr="00D343E8" w:rsidRDefault="003422EB" w:rsidP="003422EB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14:paraId="1C2E1B32" w14:textId="67CDA8DA" w:rsidR="003422EB" w:rsidRPr="00D343E8" w:rsidRDefault="00C02F37" w:rsidP="003422EB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D343E8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9609260" wp14:editId="6A941B67">
                <wp:simplePos x="0" y="0"/>
                <wp:positionH relativeFrom="column">
                  <wp:posOffset>5257800</wp:posOffset>
                </wp:positionH>
                <wp:positionV relativeFrom="paragraph">
                  <wp:posOffset>12700</wp:posOffset>
                </wp:positionV>
                <wp:extent cx="228600" cy="342900"/>
                <wp:effectExtent l="0" t="0" r="0" b="0"/>
                <wp:wrapTight wrapText="bothSides">
                  <wp:wrapPolygon edited="0">
                    <wp:start x="3600" y="3600"/>
                    <wp:lineTo x="3600" y="18000"/>
                    <wp:lineTo x="16200" y="18000"/>
                    <wp:lineTo x="16200" y="3600"/>
                    <wp:lineTo x="3600" y="3600"/>
                  </wp:wrapPolygon>
                </wp:wrapTight>
                <wp:docPr id="11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60977C" w14:textId="77777777" w:rsidR="003422EB" w:rsidRDefault="003422EB" w:rsidP="003422EB"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9609260" id="Text Box 99" o:spid="_x0000_s1035" type="#_x0000_t202" style="position:absolute;margin-left:414pt;margin-top:1pt;width:18pt;height:27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G5ysgIAAMEFAAAOAAAAZHJzL2Uyb0RvYy54bWysVNtu2zAMfR+wfxD07vpSJbWNOkUbx8OA&#10;7gK0+wDFlmNhtuRJSpxu2L+PkpPUaTFg2OYHQxfqkIc85PXNvmvRjinNpchweBFgxEQpKy42Gf7y&#10;WHgxRtpQUdFWCpbhJ6bxzeLtm+uhT1kkG9lWTCEAETod+gw3xvSp7+uyYR3VF7JnAi5rqTpqYKs2&#10;fqXoAOhd60dBMPcHqapeyZJpDaf5eIkXDr+uWWk+1bVmBrUZhtiM+yv3X9u/v7im6UbRvuHlIQz6&#10;F1F0lAtweoLKqaFoq/grqI6XSmpZm4tSdr6sa14yxwHYhMELNg8N7ZnjAsnR/SlN+v/Blh93nxXi&#10;FdQuxEjQDmr0yPYG3ck9ShKbn6HXKZg99GBo9nAOto6r7u9l+VUjIZcNFRt2q5QcGkYriC+0L/3J&#10;0xFHW5D18EFW4IdujXRA+1p1NnmQDgToUKenU21sLCUcRlE8D+CmhKtLEiWwth5oenzcK23eMdkh&#10;u8iwgtI7cLq712Y0PZpYX0IWvG3hnKatODsAzPEEXMNTe2eDcNX8kQTJKl7FxCPRfOWRIM+922JJ&#10;vHkRXs3yy3y5zMOf1m9I0oZXFRPWzVFZIfmzyh00PmripC0tW15ZOBuSVpv1slVoR0HZhfsOCZmY&#10;+edhuHwBlxeUwogEd1HiFfP4yiMFmXnJVRB7QZjcJfOAJCQvzindc8H+nRIaMpzMotmopd9yC9z3&#10;mhtNO25gdrS8y3B8MqKpVeBKVK60hvJ2XE9SYcN/TgWU+1hop1cr0VGsZr/eu9Y4tcFaVk8gYCVB&#10;YKBFmHuwaKT6jtEAMyTD+tuWKoZR+15AEyQhIXboTDdqullPN1SUAJVhg9G4XJpxUG17xTcNeBrb&#10;TshbaJyaO1HbDhujOrQbzAnH7TDT7CCa7p3V8+Rd/AIAAP//AwBQSwMEFAAGAAgAAAAhACoyrc3c&#10;AAAACAEAAA8AAABkcnMvZG93bnJldi54bWxMj81OwzAQhO9IvIO1lbhRpxFNrRCnQkU8AAWpVyd2&#10;4wh7HcXOD316lhOcdlczmv2mOq7esdmMsQ8oYbfNgBlsg+6xk/D58fYogMWkUCsX0Ej4NhGO9f1d&#10;pUodFnw38zl1jEIwlkqCTWkoOY+tNV7FbRgMknYNo1eJzrHjelQLhXvH8ywruFc90gerBnOypv06&#10;T15Ce5texalv5uV2uBya1br9FZ2UD5v15RlYMmv6M8MvPqFDTUxNmFBH5iSIXFCXJCGnQboonmhp&#10;JOyLDHhd8f8F6h8AAAD//wMAUEsBAi0AFAAGAAgAAAAhALaDOJL+AAAA4QEAABMAAAAAAAAAAAAA&#10;AAAAAAAAAFtDb250ZW50X1R5cGVzXS54bWxQSwECLQAUAAYACAAAACEAOP0h/9YAAACUAQAACwAA&#10;AAAAAAAAAAAAAAAvAQAAX3JlbHMvLnJlbHNQSwECLQAUAAYACAAAACEAQ+xucrICAADBBQAADgAA&#10;AAAAAAAAAAAAAAAuAgAAZHJzL2Uyb0RvYy54bWxQSwECLQAUAAYACAAAACEAKjKtzdwAAAAIAQAA&#10;DwAAAAAAAAAAAAAAAAAMBQAAZHJzL2Rvd25yZXYueG1sUEsFBgAAAAAEAAQA8wAAABUGAAAAAA==&#10;" filled="f" stroked="f">
                <v:textbox inset=",7.2pt,,7.2pt">
                  <w:txbxContent>
                    <w:p w14:paraId="1C60977C" w14:textId="77777777" w:rsidR="003422EB" w:rsidRDefault="003422EB" w:rsidP="003422EB">
                      <w:r>
                        <w:t>7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2FD62163" w14:textId="77777777" w:rsidR="003422EB" w:rsidRPr="00D343E8" w:rsidRDefault="003422EB" w:rsidP="003422EB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14:paraId="44CB8CBC" w14:textId="227DC042" w:rsidR="003422EB" w:rsidRPr="00D343E8" w:rsidRDefault="003422EB" w:rsidP="003422EB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14:paraId="4FE2E3DC" w14:textId="7BF6976D" w:rsidR="003422EB" w:rsidRPr="00D343E8" w:rsidRDefault="00C02F37" w:rsidP="003422EB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630527B1" wp14:editId="43915FD3">
                <wp:simplePos x="0" y="0"/>
                <wp:positionH relativeFrom="column">
                  <wp:posOffset>4067175</wp:posOffset>
                </wp:positionH>
                <wp:positionV relativeFrom="paragraph">
                  <wp:posOffset>117475</wp:posOffset>
                </wp:positionV>
                <wp:extent cx="1257300" cy="1127760"/>
                <wp:effectExtent l="19050" t="19050" r="0" b="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7300" cy="1127760"/>
                          <a:chOff x="0" y="0"/>
                          <a:chExt cx="1257300" cy="1127760"/>
                        </a:xfrm>
                      </wpg:grpSpPr>
                      <wps:wsp>
                        <wps:cNvPr id="7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13335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07EA2E" w14:textId="77777777" w:rsidR="003422EB" w:rsidRDefault="003422EB" w:rsidP="003422EB"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g:grpSp>
                        <wpg:cNvPr id="27" name="Group 27"/>
                        <wpg:cNvGrpSpPr/>
                        <wpg:grpSpPr>
                          <a:xfrm>
                            <a:off x="0" y="0"/>
                            <a:ext cx="1257300" cy="1127760"/>
                            <a:chOff x="0" y="0"/>
                            <a:chExt cx="1257300" cy="1127760"/>
                          </a:xfrm>
                        </wpg:grpSpPr>
                        <wps:wsp>
                          <wps:cNvPr id="9" name="AutoShape 10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219200" cy="828675"/>
                            </a:xfrm>
                            <a:prstGeom prst="triangle">
                              <a:avLst>
                                <a:gd name="adj" fmla="val 75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1500" y="78486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2E84E3" w14:textId="77777777" w:rsidR="003422EB" w:rsidRDefault="003422EB" w:rsidP="003422EB">
                                <w: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8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8700" y="251460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547F4A" w14:textId="77777777" w:rsidR="003422EB" w:rsidRDefault="003422EB" w:rsidP="003422EB">
                                <w: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630527B1" id="Group 28" o:spid="_x0000_s1036" style="position:absolute;margin-left:320.25pt;margin-top:9.25pt;width:99pt;height:88.8pt;z-index:251719680" coordsize="12573,11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CcZJQQAAD0TAAAOAAAAZHJzL2Uyb0RvYy54bWzsWNlu4zYUfS/QfyD07kiUJWtBlEHiJSiQ&#10;tgPM9ANoiVpaiVRJJnJa9N97SS1WnAlaTFoDA9gPMjdd8h7ecy7F6w+HpkZPVMiKs8TCV46FKEt5&#10;VrEisX75vFuEFpKKsIzUnNHEeqbS+nDz/XfXXRtTl5e8zqhAYITJuGsTq1SqjW1bpiVtiLziLWXQ&#10;mXPREAVVUdiZIB1Yb2rbdZyV3XGRtYKnVEpo3fSd1o2xn+c0VT/nuaQK1YkFa1PmKcxzr5/2zTWJ&#10;C0HaskqHZZCvWEVDKgaTTqY2RBH0KKpXppoqFVzyXF2lvLF5nlcpNT6AN9g58eZe8MfW+FLEXdFO&#10;MAG0Jzh9tdn0p6ePAlVZYrmwU4w0sEdmWgR1AKdrixjG3Iv2U/tRDA1FX9P+HnLR6H/wBB0MrM8T&#10;rPSgUAqN2PWDpQPop9CHsRsEqwH4tITdefVeWm7/4U17nNjW65uW07UQRPKIk3wfTp9K0lIDv9QY&#10;DDgFI0yftX93/IAwNu7o2WGYxgmpA3SAsyYmZPvA098kYnxdElbQWyF4V1KSwfqwBhm8mF7VkMtY&#10;aiP77keewX6QR8WNoROwXTdcaVg1qsvl0h9AHWEfuzXqS8+NYKiea4SOxK2Q6p7yBulCYgkgi5mG&#10;PD1I1Q8dh+gtZnxX1TW0k7hmLxrAZt8CU8Oruk8vwsT/n5ETbcNt6C08d7VdeM5ms7jdrb3FaocD&#10;f7PcrNcb/JeeF3txWWUZZXqakYvY+3d7OKhCz6KJjZLXVabN6SVJUezXtUBPBLRgZ34DILNh9stl&#10;GLzAlxOXsOs5d2602K3CYOHtPH8RBU64cHB0F60cL/I2u5cuPVSMvt8l1CVW5Lt+H1Vv+uaY32vf&#10;SNxUCtS2rprECqdBJNaxuGWZ2VpFqrovz6DQyz9CAds9brSJXB2sfdiqw/5gxOTIiD3PniGWBYcI&#10;g1iFVAGFkos/LNSB7CaW/P2RCGqh+gcGfIiw52mdnlfEvLKfVwhLwVRiKQv1xbXqtf2xFVVRwkw9&#10;Axm/BQ7llYlqza9+VQPzQDJ6oTNCMmnewHd3Ivygi4FG9qKL/Y4fdTEadVFDbaQTYWfVYzVTN+Dh&#10;/ySHvRKeiCB2cQTnhD73hCCYgT8QYxTTUeIGFVSiAo2ute6T2CihLhTZkBtJ9quF8qaGQwLoCAp8&#10;oNFgcBgM7BhNGtV5k6ZvSZAW03Mz3ej3CZnfw1zPD1wA/QvMHXr+U+aeIet7Y3TPsr7J3bPUfZ6s&#10;7wcYgs5k/SD04ASgw69PuPqwdcn68SydX7I+hMb5sv7EiPdox3AE+IJ2DD3fmnZMH1Yz7XBPEuN5&#10;tAM7bhgM4uH62LuIBysunwz6amT6GoDjywv9PJ94TJT4VsTjePlgPiTMHY35Shruk/Ql0LxuRh1v&#10;vW7+BgAA//8DAFBLAwQUAAYACAAAACEAdY20ouAAAAAKAQAADwAAAGRycy9kb3ducmV2LnhtbEyP&#10;T0vDQBDF74LfYRnBm93E2pDGbEop6qkItoL0Ns1Ok9Dsbshuk/TbOz3paf68x5vf5KvJtGKg3jfO&#10;KohnEQiypdONrRR879+fUhA+oNXYOksKruRhVdzf5ZhpN9ovGnahEhxifYYK6hC6TEpf1mTQz1xH&#10;lrWT6w0GHvtK6h5HDjetfI6iRBpsLF+osaNNTeV5dzEKPkYc1/P4bdieT5vrYb/4/NnGpNTjw7R+&#10;BRFoCn9muOEzOhTMdHQXq71oFSQv0YKtLKRc2ZDOb82RF8skBlnk8v8LxS8AAAD//wMAUEsBAi0A&#10;FAAGAAgAAAAhALaDOJL+AAAA4QEAABMAAAAAAAAAAAAAAAAAAAAAAFtDb250ZW50X1R5cGVzXS54&#10;bWxQSwECLQAUAAYACAAAACEAOP0h/9YAAACUAQAACwAAAAAAAAAAAAAAAAAvAQAAX3JlbHMvLnJl&#10;bHNQSwECLQAUAAYACAAAACEApCwnGSUEAAA9EwAADgAAAAAAAAAAAAAAAAAuAgAAZHJzL2Uyb0Rv&#10;Yy54bWxQSwECLQAUAAYACAAAACEAdY20ouAAAAAKAQAADwAAAAAAAAAAAAAAAAB/BgAAZHJzL2Rv&#10;d25yZXYueG1sUEsFBgAAAAAEAAQA8wAAAIwHAAAAAA==&#10;">
                <v:shape id="Text Box 110" o:spid="_x0000_s1037" type="#_x0000_t202" style="position:absolute;left:2286;top:1333;width:228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wV7wgAAANoAAAAPAAAAZHJzL2Rvd25yZXYueG1sRI/NasMw&#10;EITvhb6D2EBvjZxC6+BGNiWlkGt+oNeNtbFMpZWxFNvJ00eFQI7DzHzDrKrJWTFQH1rPChbzDARx&#10;7XXLjYLD/ud1CSJEZI3WMym4UICqfH5aYaH9yFsadrERCcKhQAUmxq6QMtSGHIa574iTd/K9w5hk&#10;30jd45jgzsq3LPuQDltOCwY7Whuq/3Znp6C+nr+X6/Y4jNf8Nz9Oxr6f2Cr1Mpu+PkFEmuIjfG9v&#10;tIIc/q+kGyDLGwAAAP//AwBQSwECLQAUAAYACAAAACEA2+H2y+4AAACFAQAAEwAAAAAAAAAAAAAA&#10;AAAAAAAAW0NvbnRlbnRfVHlwZXNdLnhtbFBLAQItABQABgAIAAAAIQBa9CxbvwAAABUBAAALAAAA&#10;AAAAAAAAAAAAAB8BAABfcmVscy8ucmVsc1BLAQItABQABgAIAAAAIQAohwV7wgAAANoAAAAPAAAA&#10;AAAAAAAAAAAAAAcCAABkcnMvZG93bnJldi54bWxQSwUGAAAAAAMAAwC3AAAA9gIAAAAA&#10;" filled="f" stroked="f">
                  <v:textbox inset=",7.2pt,,7.2pt">
                    <w:txbxContent>
                      <w:p w14:paraId="1307EA2E" w14:textId="77777777" w:rsidR="003422EB" w:rsidRDefault="003422EB" w:rsidP="003422EB">
                        <w:r>
                          <w:t>9</w:t>
                        </w:r>
                      </w:p>
                    </w:txbxContent>
                  </v:textbox>
                </v:shape>
                <v:group id="Group 27" o:spid="_x0000_s1038" style="position:absolute;width:12573;height:11277" coordsize="12573,11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06" o:spid="_x0000_s1039" type="#_x0000_t5" style="position:absolute;width:12192;height:8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qTHwgAAANoAAAAPAAAAZHJzL2Rvd25yZXYueG1sRI/NbsIw&#10;EITvSLyDtZV6QcUuSFVJYxA/reBa4AFW8TaJEq+DbUL69jUSUo+jmflGk68G24qefKgda3idKhDE&#10;hTM1lxrOp6+XdxAhIhtsHZOGXwqwWo5HOWbG3fib+mMsRYJwyFBDFWOXSRmKiiyGqeuIk/fjvMWY&#10;pC+l8XhLcNvKmVJv0mLNaaHCjrYVFc3xajXMNv6w61VD6uy218lltw/0Odf6+WlYf4CINMT/8KN9&#10;MBoWcL+SboBc/gEAAP//AwBQSwECLQAUAAYACAAAACEA2+H2y+4AAACFAQAAEwAAAAAAAAAAAAAA&#10;AAAAAAAAW0NvbnRlbnRfVHlwZXNdLnhtbFBLAQItABQABgAIAAAAIQBa9CxbvwAAABUBAAALAAAA&#10;AAAAAAAAAAAAAB8BAABfcmVscy8ucmVsc1BLAQItABQABgAIAAAAIQAFYqTHwgAAANoAAAAPAAAA&#10;AAAAAAAAAAAAAAcCAABkcnMvZG93bnJldi54bWxQSwUGAAAAAAMAAwC3AAAA9gIAAAAA&#10;" adj="16200"/>
                  <v:shape id="Text Box 111" o:spid="_x0000_s1040" type="#_x0000_t202" style="position:absolute;left:5715;top:7848;width:228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ZsMwQAAANoAAAAPAAAAZHJzL2Rvd25yZXYueG1sRI9BawIx&#10;FITvgv8hPMGbZhVbZTWKKEKvtYLX5+a5WUxelk3c3frrm0Khx2FmvmE2u95Z0VITKs8KZtMMBHHh&#10;dcWlgsvXabICESKyRuuZFHxTgN12ONhgrn3Hn9SeYykShEOOCkyMdS5lKAw5DFNfEyfv7huHMcmm&#10;lLrBLsGdlfMse5cOK04LBms6GCoe56dTULyex9WhurXda3ld3npj3+5slRqP+v0aRKQ+/of/2h9a&#10;wQJ+r6QbILc/AAAA//8DAFBLAQItABQABgAIAAAAIQDb4fbL7gAAAIUBAAATAAAAAAAAAAAAAAAA&#10;AAAAAABbQ29udGVudF9UeXBlc10ueG1sUEsBAi0AFAAGAAgAAAAhAFr0LFu/AAAAFQEAAAsAAAAA&#10;AAAAAAAAAAAAHwEAAF9yZWxzLy5yZWxzUEsBAi0AFAAGAAgAAAAhANhVmwzBAAAA2gAAAA8AAAAA&#10;AAAAAAAAAAAABwIAAGRycy9kb3ducmV2LnhtbFBLBQYAAAAAAwADALcAAAD1AgAAAAA=&#10;" filled="f" stroked="f">
                    <v:textbox inset=",7.2pt,,7.2pt">
                      <w:txbxContent>
                        <w:p w14:paraId="012E84E3" w14:textId="77777777" w:rsidR="003422EB" w:rsidRDefault="003422EB" w:rsidP="003422EB">
                          <w:r>
                            <w:t>7</w:t>
                          </w:r>
                        </w:p>
                      </w:txbxContent>
                    </v:textbox>
                  </v:shape>
                  <v:shape id="Text Box 112" o:spid="_x0000_s1041" type="#_x0000_t202" style="position:absolute;left:10287;top:2514;width:228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JEJvwAAANoAAAAPAAAAZHJzL2Rvd25yZXYueG1sRE9ba8Iw&#10;FH4f7D+EM9jbTCc4pRplVARf1w18PTbHppiclCa92F+/PAz2+PHdd4fJWTFQFxrPCt4XGQjiyuuG&#10;awU/36e3DYgQkTVaz6TgQQEO++enHebaj/xFQxlrkUI45KjAxNjmUobKkMOw8C1x4m6+cxgT7Gqp&#10;OxxTuLNymWUf0mHDqcFgS4Wh6l72TkE198dN0VyHcV5f1tfJ2NWNrVKvL9PnFkSkKf6L/9xnrSBt&#10;TVfSDZD7XwAAAP//AwBQSwECLQAUAAYACAAAACEA2+H2y+4AAACFAQAAEwAAAAAAAAAAAAAAAAAA&#10;AAAAW0NvbnRlbnRfVHlwZXNdLnhtbFBLAQItABQABgAIAAAAIQBa9CxbvwAAABUBAAALAAAAAAAA&#10;AAAAAAAAAB8BAABfcmVscy8ucmVsc1BLAQItABQABgAIAAAAIQBZGJEJvwAAANoAAAAPAAAAAAAA&#10;AAAAAAAAAAcCAABkcnMvZG93bnJldi54bWxQSwUGAAAAAAMAAwC3AAAA8wIAAAAA&#10;" filled="f" stroked="f">
                    <v:textbox inset=",7.2pt,,7.2pt">
                      <w:txbxContent>
                        <w:p w14:paraId="5A547F4A" w14:textId="77777777" w:rsidR="003422EB" w:rsidRDefault="003422EB" w:rsidP="003422EB">
                          <w:r>
                            <w:t>5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4E4C4769" w14:textId="7793CB99" w:rsidR="003422EB" w:rsidRPr="00D343E8" w:rsidRDefault="00C02F37" w:rsidP="003422EB">
      <w:pPr>
        <w:pStyle w:val="NoSpacing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6A28CC73" wp14:editId="3C84F28F">
                <wp:simplePos x="0" y="0"/>
                <wp:positionH relativeFrom="column">
                  <wp:posOffset>2266950</wp:posOffset>
                </wp:positionH>
                <wp:positionV relativeFrom="paragraph">
                  <wp:posOffset>28575</wp:posOffset>
                </wp:positionV>
                <wp:extent cx="1219200" cy="1098550"/>
                <wp:effectExtent l="19050" t="19050" r="19050" b="0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9200" cy="1098550"/>
                          <a:chOff x="0" y="0"/>
                          <a:chExt cx="1219200" cy="1098550"/>
                        </a:xfrm>
                      </wpg:grpSpPr>
                      <wpg:grpSp>
                        <wpg:cNvPr id="25" name="Group 25"/>
                        <wpg:cNvGrpSpPr/>
                        <wpg:grpSpPr>
                          <a:xfrm>
                            <a:off x="0" y="0"/>
                            <a:ext cx="1219200" cy="1098550"/>
                            <a:chOff x="0" y="0"/>
                            <a:chExt cx="1219200" cy="1098550"/>
                          </a:xfrm>
                        </wpg:grpSpPr>
                        <wps:wsp>
                          <wps:cNvPr id="10" name="AutoShape 105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219200" cy="828675"/>
                            </a:xfrm>
                            <a:prstGeom prst="triangle">
                              <a:avLst>
                                <a:gd name="adj" fmla="val 75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" name="Group 24"/>
                          <wpg:cNvGrpSpPr/>
                          <wpg:grpSpPr>
                            <a:xfrm>
                              <a:off x="123825" y="546735"/>
                              <a:ext cx="676275" cy="551815"/>
                              <a:chOff x="0" y="0"/>
                              <a:chExt cx="676275" cy="551815"/>
                            </a:xfrm>
                          </wpg:grpSpPr>
                          <wps:wsp>
                            <wps:cNvPr id="5" name="Text Box 1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9580" cy="3479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86A9FC1" w14:textId="77777777" w:rsidR="003422EB" w:rsidRDefault="003422EB" w:rsidP="003422EB">
                                  <w:r w:rsidRPr="007C4012">
                                    <w:rPr>
                                      <w:position w:val="-4"/>
                                    </w:rPr>
                                    <w:object w:dxaOrig="435" w:dyaOrig="258" w14:anchorId="0E123009">
                                      <v:shape id="_x0000_i1042" type="#_x0000_t75" style="width:21.6pt;height:13.2pt">
                                        <v:imagedata r:id="rId30" o:title=""/>
                                      </v:shape>
                                      <o:OLEObject Type="Embed" ProgID="Equation.DSMT4" ShapeID="_x0000_i1042" DrawAspect="Content" ObjectID="_1629370427" r:id="rId3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  <wps:wsp>
                            <wps:cNvPr id="3" name="Text Box 1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7675" y="208915"/>
                                <a:ext cx="2286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4AB0E3" w14:textId="77777777" w:rsidR="003422EB" w:rsidRDefault="003422EB" w:rsidP="003422EB">
                                  <w: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6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104775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CC3456" w14:textId="77777777" w:rsidR="003422EB" w:rsidRDefault="003422EB" w:rsidP="003422EB"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6A28CC73" id="Group 26" o:spid="_x0000_s1042" style="position:absolute;margin-left:178.5pt;margin-top:2.25pt;width:96pt;height:86.5pt;z-index:251714560" coordsize="12192,109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ooMSwQAACEUAAAOAAAAZHJzL2Uyb0RvYy54bWzsWNlu4zYUfS/QfyD47kiUKWtBlEHiJSiQ&#10;tgPM9ANo7a0kqqQcOy36772kKFlOZjCduHUxQPwgkyJ5ebdzeKnrd4e6Qo+pkCVvIkyubIzSJuZJ&#10;2eQR/uXjZuZjJDvWJKziTRrhp1Tidzfff3e9b8PU4QWvklQgENLIcN9GuOi6NrQsGRdpzeQVb9MG&#10;BjMuatZBV+RWItgepNeV5dj2wtpzkbSCx6mU8HbVD+IbLT/L0rj7Octk2qEqwqBbp59CP7fqad1c&#10;szAXrC3K2KjBXqFFzcoGNh1FrVjH0E6UL0TVZSy45Fl3FfPa4llWxqm2Aawh9jNr7gXftdqWPNzn&#10;7egmcO0zP71abPzT43uByiTCzgKjhtUQI70tgj44Z9/mIcy5F+2H9r0wL/K+p+w9ZKJW/2AJOmi3&#10;Po1uTQ8diuElcUgAscIohjFiB77rGsfHBUTnxbq4WH9hpTVsbCn9RnXGzqj3YJv7zDb3G7QNACKP&#10;OSDPy4EPBWtTnVpSxdf4iUCQ+hy43XVcz0HENs7SE1UWqHjL9oHHv0nU8GXBmjy9FYLvi5QloBdR&#10;zoXITBaojoSlaLv/kSeQYwzka8B8dQL5jr/wtEpjFrCwFbK7T3mNVCPCnShBqUoZyEL2+CA71cgT&#10;YxxLfsUoqytA+iOrkOfakJ1K53EytAaR2lpelcmmrCrdEfl2WQkESyO80T+zWE6nVQ3aRzhwHVdr&#10;cTImpyJg8+P+J9PqsgNyrMo6wv44iYXKzesmAYVZ2LGy6tugctUYvytXKwzIcMuTJ3C74D3zAVND&#10;o+DiD4z2wHoRlr/vmEgxqn5oIHQBoVTRpO5Q13OgI6Yj2+kIa2IQBe7GqG8uu55ad60o8wJ2Itr2&#10;hqt0yspuyIteK6MsZHWPV43jF9ClQ0oaWqKvgC5x5j7EAQH/uHThzXX6sHAgqIW3cCClND+5LvGJ&#10;Gf8SPX163ZiWz8npAgAeee6jsu2OHwC+Xu+wEY2oO8DAEJuLApnSwPXNQTCnXgDtHnYDCwygMzgW&#10;cH4fMdxPHaao7G+4AqUGgsr9yQuDBh1jA3/lEX0k/xnYwdpf+3RGncV6Ru3Vana7WdLZYkM8dzVf&#10;LZcr8pfal9CwKJMkbdQ2Q3lA6D+jXlOo9Af7WCCcAPyEBz5HJdapGpqmwBZl7sQk4lD7zglmm4Xv&#10;zeiGurPAs/2ZTYK7YGHTgK42pyY9lE16vkmX5rgxIkr9oysg3OALHWh98BwJsDtsD7q+IfMBB+dw&#10;oiHIT3CiGflXOfECjDEf6HXCGP7gKagM1IF/Gcag1FMHuyJpx/aDgYRVjqsq0oFzfygi59QJxiP7&#10;jTs+X4a8ccekPjqDO0zRcV49dUnuONYeusoyl6S+JvzPrxHjTXLCKcH/wimGKBSnEJt6/b3hWPi9&#10;cUr4Vo+cuuAr71xncMp4rf5W6hHNKfAdSpdd5puZ+tA17Wu2OX7Zu/kbAAD//wMAUEsDBBQABgAI&#10;AAAAIQCYbl+33wAAAAkBAAAPAAAAZHJzL2Rvd25yZXYueG1sTI9BS8NAFITvgv9heYI3u4ntmhqz&#10;KaWopyLYCtLba/KahGZ3Q3abpP/e50mPwwwz32SrybRioN43zmqIZxEIsoUrG1tp+Nq/PSxB+IC2&#10;xNZZ0nAlD6v89ibDtHSj/aRhFyrBJdanqKEOoUul9EVNBv3MdWTZO7neYGDZV7LsceRy08rHKHqS&#10;BhvLCzV2tKmpOO8uRsP7iON6Hr8O2/Npcz3s1cf3Niat7++m9QuIQFP4C8MvPqNDzkxHd7GlF62G&#10;uUr4S9CwUCDYV4tn1kcOJokCmWfy/4P8BwAA//8DAFBLAQItABQABgAIAAAAIQC2gziS/gAAAOEB&#10;AAATAAAAAAAAAAAAAAAAAAAAAABbQ29udGVudF9UeXBlc10ueG1sUEsBAi0AFAAGAAgAAAAhADj9&#10;If/WAAAAlAEAAAsAAAAAAAAAAAAAAAAALwEAAF9yZWxzLy5yZWxzUEsBAi0AFAAGAAgAAAAhAPLG&#10;igxLBAAAIRQAAA4AAAAAAAAAAAAAAAAALgIAAGRycy9lMm9Eb2MueG1sUEsBAi0AFAAGAAgAAAAh&#10;AJhuX7ffAAAACQEAAA8AAAAAAAAAAAAAAAAApQYAAGRycy9kb3ducmV2LnhtbFBLBQYAAAAABAAE&#10;APMAAACxBwAAAAA=&#10;">
                <v:group id="Group 25" o:spid="_x0000_s1043" style="position:absolute;width:12192;height:10985" coordsize="12192,10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shape id="AutoShape 105" o:spid="_x0000_s1044" type="#_x0000_t5" style="position:absolute;width:12192;height:8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5WowgAAANsAAAAPAAAAZHJzL2Rvd25yZXYueG1sRI9Bb8Iw&#10;DIXvk/YfIk/aZRoJIKGpIyAGTHCF8QOsxrQVjdMloXT/fj4gcbP1nt/7PF8OvlU9xdQEtjAeGVDE&#10;ZXANVxZOP9/vH6BSRnbYBiYLf5RguXh+mmPhwo0P1B9zpSSEU4EW6py7QutU1uQxjUJHLNo5RI9Z&#10;1lhpF/Em4b7VE2Nm2mPD0lBjR+uaysvx6i1MvuJ+05sLmVNYX99+N7tE26m1ry/D6hNUpiE/zPfr&#10;vRN8oZdfZAC9+AcAAP//AwBQSwECLQAUAAYACAAAACEA2+H2y+4AAACFAQAAEwAAAAAAAAAAAAAA&#10;AAAAAAAAW0NvbnRlbnRfVHlwZXNdLnhtbFBLAQItABQABgAIAAAAIQBa9CxbvwAAABUBAAALAAAA&#10;AAAAAAAAAAAAAB8BAABfcmVscy8ucmVsc1BLAQItABQABgAIAAAAIQAzG5WowgAAANsAAAAPAAAA&#10;AAAAAAAAAAAAAAcCAABkcnMvZG93bnJldi54bWxQSwUGAAAAAAMAAwC3AAAA9gIAAAAA&#10;" adj="16200"/>
                  <v:group id="Group 24" o:spid="_x0000_s1045" style="position:absolute;left:1238;top:5467;width:6763;height:5518" coordsize="6762,5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shape id="Text Box 107" o:spid="_x0000_s1046" type="#_x0000_t202" style="position:absolute;width:4495;height:3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GT6XwQAAANoAAAAPAAAAZHJzL2Rvd25yZXYueG1sRI9Pi8Iw&#10;FMTvC36H8ARva6rgKtUooix49Q94fTbPppi8lCa2XT+9WVjY4zAzv2FWm95Z0VITKs8KJuMMBHHh&#10;dcWlgsv5+3MBIkRkjdYzKfihAJv14GOFufYdH6k9xVIkCIccFZgY61zKUBhyGMa+Jk7e3TcOY5JN&#10;KXWDXYI7K6dZ9iUdVpwWDNa0M1Q8Tk+noHg994tddWu71/w6v/XGzu5slRoN++0SRKQ+/of/2get&#10;YAa/V9INkOs3AAAA//8DAFBLAQItABQABgAIAAAAIQDb4fbL7gAAAIUBAAATAAAAAAAAAAAAAAAA&#10;AAAAAABbQ29udGVudF9UeXBlc10ueG1sUEsBAi0AFAAGAAgAAAAhAFr0LFu/AAAAFQEAAAsAAAAA&#10;AAAAAAAAAAAAHwEAAF9yZWxzLy5yZWxzUEsBAi0AFAAGAAgAAAAhALcZPpfBAAAA2gAAAA8AAAAA&#10;AAAAAAAAAAAABwIAAGRycy9kb3ducmV2LnhtbFBLBQYAAAAAAwADALcAAAD1AgAAAAA=&#10;" filled="f" stroked="f">
                      <v:textbox inset=",7.2pt,,7.2pt">
                        <w:txbxContent>
                          <w:p w14:paraId="686A9FC1" w14:textId="77777777" w:rsidR="003422EB" w:rsidRDefault="003422EB" w:rsidP="003422EB">
                            <w:r w:rsidRPr="007C4012">
                              <w:rPr>
                                <w:position w:val="-4"/>
                              </w:rPr>
                              <w:object w:dxaOrig="435" w:dyaOrig="258" w14:anchorId="0E123009">
                                <v:shape id="_x0000_i1042" type="#_x0000_t75" style="width:21.75pt;height:12.9pt">
                                  <v:imagedata r:id="rId32" o:title=""/>
                                </v:shape>
                                <o:OLEObject Type="Embed" ProgID="Equation.DSMT4" ShapeID="_x0000_i1042" DrawAspect="Content" ObjectID="_1626546624" r:id="rId37"/>
                              </w:object>
                            </w:r>
                          </w:p>
                        </w:txbxContent>
                      </v:textbox>
                    </v:shape>
                    <v:shape id="Text Box 108" o:spid="_x0000_s1047" type="#_x0000_t202" style="position:absolute;left:4476;top:2089;width:228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AN4wQAAANoAAAAPAAAAZHJzL2Rvd25yZXYueG1sRI9BawIx&#10;FITvgv8hPMGbZlVaZTWKKEKvtYLX5+a5WUxelk3c3frrm0Khx2FmvmE2u95Z0VITKs8KZtMMBHHh&#10;dcWlgsvXabICESKyRuuZFHxTgN12ONhgrn3Hn9SeYykShEOOCkyMdS5lKAw5DFNfEyfv7huHMcmm&#10;lLrBLsGdlfMse5cOK04LBms6GCoe56dTULyex9WhurXda3ld3npj3+5slRqP+v0aRKQ+/of/2h9a&#10;wQJ+r6QbILc/AAAA//8DAFBLAQItABQABgAIAAAAIQDb4fbL7gAAAIUBAAATAAAAAAAAAAAAAAAA&#10;AAAAAABbQ29udGVudF9UeXBlc10ueG1sUEsBAi0AFAAGAAgAAAAhAFr0LFu/AAAAFQEAAAsAAAAA&#10;AAAAAAAAAAAAHwEAAF9yZWxzLy5yZWxzUEsBAi0AFAAGAAgAAAAhAFe8A3jBAAAA2gAAAA8AAAAA&#10;AAAAAAAAAAAABwIAAGRycy9kb3ducmV2LnhtbFBLBQYAAAAAAwADALcAAAD1AgAAAAA=&#10;" filled="f" stroked="f">
                      <v:textbox inset=",7.2pt,,7.2pt">
                        <w:txbxContent>
                          <w:p w14:paraId="284AB0E3" w14:textId="77777777" w:rsidR="003422EB" w:rsidRDefault="003422EB" w:rsidP="003422EB">
                            <w:r>
                              <w:t>7</w:t>
                            </w:r>
                          </w:p>
                        </w:txbxContent>
                      </v:textbox>
                    </v:shape>
                  </v:group>
                </v:group>
                <v:shape id="Text Box 109" o:spid="_x0000_s1048" type="#_x0000_t202" style="position:absolute;left:3429;top:1047;width:228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6DgwQAAANoAAAAPAAAAZHJzL2Rvd25yZXYueG1sRI9Pi8Iw&#10;FMTvC36H8ARva6rgH6pRRFnwqrvg9dk8m2LyUprYdv30RljY4zAzv2HW295Z0VITKs8KJuMMBHHh&#10;dcWlgp/vr88liBCRNVrPpOCXAmw3g4815tp3fKL2HEuRIBxyVGBirHMpQ2HIYRj7mjh5N984jEk2&#10;pdQNdgnurJxm2Vw6rDgtGKxpb6i4nx9OQfF8HJb76tp2z8Vlce2Nnd3YKjUa9rsViEh9/A//tY9a&#10;wRzeV9INkJsXAAAA//8DAFBLAQItABQABgAIAAAAIQDb4fbL7gAAAIUBAAATAAAAAAAAAAAAAAAA&#10;AAAAAABbQ29udGVudF9UeXBlc10ueG1sUEsBAi0AFAAGAAgAAAAhAFr0LFu/AAAAFQEAAAsAAAAA&#10;AAAAAAAAAAAAHwEAAF9yZWxzLy5yZWxzUEsBAi0AFAAGAAgAAAAhAEfLoODBAAAA2gAAAA8AAAAA&#10;AAAAAAAAAAAABwIAAGRycy9kb3ducmV2LnhtbFBLBQYAAAAAAwADALcAAAD1AgAAAAA=&#10;" filled="f" stroked="f">
                  <v:textbox inset=",7.2pt,,7.2pt">
                    <w:txbxContent>
                      <w:p w14:paraId="38CC3456" w14:textId="77777777" w:rsidR="003422EB" w:rsidRDefault="003422EB" w:rsidP="003422EB">
                        <w:r>
                          <w:t>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F5C74D7" w14:textId="19B813F0" w:rsidR="003422EB" w:rsidRPr="00D343E8" w:rsidRDefault="003422EB" w:rsidP="003422EB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14:paraId="78FB32F2" w14:textId="09071D43" w:rsidR="003422EB" w:rsidRPr="00D343E8" w:rsidRDefault="003422EB" w:rsidP="003422EB">
      <w:pPr>
        <w:pStyle w:val="NoSpacing"/>
        <w:rPr>
          <w:rFonts w:ascii="Times New Roman" w:hAnsi="Times New Roman" w:cs="Times New Roman"/>
          <w:sz w:val="20"/>
          <w:szCs w:val="20"/>
        </w:rPr>
      </w:pPr>
    </w:p>
    <w:p w14:paraId="57DE5BC2" w14:textId="399A4600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0"/>
          <w:szCs w:val="20"/>
        </w:rPr>
      </w:pPr>
      <w:proofErr w:type="gramStart"/>
      <w:r w:rsidRPr="00D343E8">
        <w:rPr>
          <w:rFonts w:ascii="Times New Roman" w:hAnsi="Times New Roman" w:cs="Times New Roman"/>
          <w:sz w:val="20"/>
          <w:szCs w:val="20"/>
        </w:rPr>
        <w:t>ex</w:t>
      </w:r>
      <w:proofErr w:type="gramEnd"/>
      <w:r w:rsidRPr="00D343E8">
        <w:rPr>
          <w:rFonts w:ascii="Times New Roman" w:hAnsi="Times New Roman" w:cs="Times New Roman"/>
          <w:sz w:val="20"/>
          <w:szCs w:val="20"/>
        </w:rPr>
        <w:t>: 1.</w:t>
      </w:r>
      <w:r w:rsidRPr="00D343E8">
        <w:rPr>
          <w:rFonts w:ascii="Times New Roman" w:hAnsi="Times New Roman" w:cs="Times New Roman"/>
          <w:sz w:val="20"/>
          <w:szCs w:val="20"/>
        </w:rPr>
        <w:tab/>
        <w:t xml:space="preserve">In acute </w:t>
      </w:r>
      <w:r w:rsidRPr="00D343E8">
        <w:rPr>
          <w:rFonts w:ascii="Times New Roman" w:hAnsi="Times New Roman" w:cs="Times New Roman"/>
          <w:position w:val="-6"/>
          <w:sz w:val="20"/>
          <w:szCs w:val="20"/>
        </w:rPr>
        <w:object w:dxaOrig="720" w:dyaOrig="279" w14:anchorId="79B932C6">
          <v:shape id="_x0000_i1043" type="#_x0000_t75" style="width:36pt;height:14.4pt" o:ole="">
            <v:imagedata r:id="rId38" o:title=""/>
          </v:shape>
          <o:OLEObject Type="Embed" ProgID="Equation.3" ShapeID="_x0000_i1043" DrawAspect="Content" ObjectID="_1629370411" r:id="rId39"/>
        </w:object>
      </w:r>
      <w:r w:rsidRPr="00D343E8">
        <w:rPr>
          <w:rFonts w:ascii="Times New Roman" w:hAnsi="Times New Roman" w:cs="Times New Roman"/>
          <w:sz w:val="20"/>
          <w:szCs w:val="20"/>
        </w:rPr>
        <w:t xml:space="preserve">, </w:t>
      </w:r>
      <w:r w:rsidRPr="00D343E8">
        <w:rPr>
          <w:rFonts w:ascii="Times New Roman" w:hAnsi="Times New Roman" w:cs="Times New Roman"/>
          <w:position w:val="-6"/>
          <w:sz w:val="20"/>
          <w:szCs w:val="20"/>
        </w:rPr>
        <w:object w:dxaOrig="1140" w:dyaOrig="279" w14:anchorId="50DDD5FB">
          <v:shape id="_x0000_i1044" type="#_x0000_t75" style="width:57.6pt;height:14.4pt" o:ole="">
            <v:imagedata r:id="rId40" o:title=""/>
          </v:shape>
          <o:OLEObject Type="Embed" ProgID="Equation.3" ShapeID="_x0000_i1044" DrawAspect="Content" ObjectID="_1629370412" r:id="rId41"/>
        </w:object>
      </w:r>
      <w:r w:rsidRPr="00D343E8">
        <w:rPr>
          <w:rFonts w:ascii="Times New Roman" w:hAnsi="Times New Roman" w:cs="Times New Roman"/>
          <w:sz w:val="20"/>
          <w:szCs w:val="20"/>
        </w:rPr>
        <w:t xml:space="preserve">, </w:t>
      </w:r>
      <w:r w:rsidRPr="00D343E8">
        <w:rPr>
          <w:rFonts w:ascii="Times New Roman" w:hAnsi="Times New Roman" w:cs="Times New Roman"/>
          <w:position w:val="-6"/>
          <w:sz w:val="20"/>
          <w:szCs w:val="20"/>
        </w:rPr>
        <w:object w:dxaOrig="999" w:dyaOrig="279" w14:anchorId="6966E85B">
          <v:shape id="_x0000_i1045" type="#_x0000_t75" style="width:50.4pt;height:14.4pt" o:ole="">
            <v:imagedata r:id="rId42" o:title=""/>
          </v:shape>
          <o:OLEObject Type="Embed" ProgID="Equation.3" ShapeID="_x0000_i1045" DrawAspect="Content" ObjectID="_1629370413" r:id="rId43"/>
        </w:object>
      </w:r>
      <w:r w:rsidRPr="00D343E8">
        <w:rPr>
          <w:rFonts w:ascii="Times New Roman" w:hAnsi="Times New Roman" w:cs="Times New Roman"/>
          <w:sz w:val="20"/>
          <w:szCs w:val="20"/>
        </w:rPr>
        <w:t xml:space="preserve">, and </w:t>
      </w:r>
      <w:r w:rsidRPr="00D343E8">
        <w:rPr>
          <w:rFonts w:ascii="Times New Roman" w:hAnsi="Times New Roman" w:cs="Times New Roman"/>
          <w:position w:val="-6"/>
          <w:sz w:val="20"/>
          <w:szCs w:val="20"/>
        </w:rPr>
        <w:object w:dxaOrig="1040" w:dyaOrig="279" w14:anchorId="2BECD3A9">
          <v:shape id="_x0000_i1046" type="#_x0000_t75" style="width:51.6pt;height:14.4pt" o:ole="">
            <v:imagedata r:id="rId44" o:title=""/>
          </v:shape>
          <o:OLEObject Type="Embed" ProgID="Equation.3" ShapeID="_x0000_i1046" DrawAspect="Content" ObjectID="_1629370414" r:id="rId45"/>
        </w:object>
      </w:r>
      <w:r w:rsidRPr="00D343E8">
        <w:rPr>
          <w:rFonts w:ascii="Times New Roman" w:hAnsi="Times New Roman" w:cs="Times New Roman"/>
          <w:sz w:val="20"/>
          <w:szCs w:val="20"/>
        </w:rPr>
        <w:t xml:space="preserve">.  Find the measure </w:t>
      </w:r>
      <w:proofErr w:type="gramStart"/>
      <w:r w:rsidRPr="00D343E8">
        <w:rPr>
          <w:rFonts w:ascii="Times New Roman" w:hAnsi="Times New Roman" w:cs="Times New Roman"/>
          <w:sz w:val="20"/>
          <w:szCs w:val="20"/>
        </w:rPr>
        <w:t xml:space="preserve">of </w:t>
      </w:r>
      <w:proofErr w:type="gramEnd"/>
      <w:r w:rsidRPr="00D343E8">
        <w:rPr>
          <w:rFonts w:ascii="Times New Roman" w:hAnsi="Times New Roman" w:cs="Times New Roman"/>
          <w:position w:val="-6"/>
          <w:sz w:val="20"/>
          <w:szCs w:val="20"/>
        </w:rPr>
        <w:object w:dxaOrig="139" w:dyaOrig="240" w14:anchorId="3780C3C0">
          <v:shape id="_x0000_i1047" type="#_x0000_t75" style="width:7.2pt;height:11.4pt" o:ole="">
            <v:imagedata r:id="rId46" o:title=""/>
          </v:shape>
          <o:OLEObject Type="Embed" ProgID="Equation.3" ShapeID="_x0000_i1047" DrawAspect="Content" ObjectID="_1629370415" r:id="rId47"/>
        </w:object>
      </w:r>
      <w:r w:rsidRPr="00D343E8">
        <w:rPr>
          <w:rFonts w:ascii="Times New Roman" w:hAnsi="Times New Roman" w:cs="Times New Roman"/>
          <w:sz w:val="20"/>
          <w:szCs w:val="20"/>
        </w:rPr>
        <w:t>, to the nearest unit.</w:t>
      </w:r>
    </w:p>
    <w:p w14:paraId="08730669" w14:textId="77777777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0"/>
          <w:szCs w:val="20"/>
        </w:rPr>
      </w:pPr>
    </w:p>
    <w:p w14:paraId="3FC990F5" w14:textId="77777777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0"/>
          <w:szCs w:val="20"/>
        </w:rPr>
      </w:pPr>
    </w:p>
    <w:p w14:paraId="32CAE44A" w14:textId="77777777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0"/>
          <w:szCs w:val="20"/>
        </w:rPr>
      </w:pPr>
    </w:p>
    <w:p w14:paraId="2CA4CA31" w14:textId="77777777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0"/>
          <w:szCs w:val="20"/>
        </w:rPr>
      </w:pPr>
    </w:p>
    <w:p w14:paraId="48ED9570" w14:textId="77777777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0"/>
          <w:szCs w:val="20"/>
        </w:rPr>
      </w:pPr>
    </w:p>
    <w:p w14:paraId="5D8AC925" w14:textId="77777777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0"/>
          <w:szCs w:val="20"/>
        </w:rPr>
      </w:pPr>
    </w:p>
    <w:p w14:paraId="30537A04" w14:textId="77777777" w:rsidR="003422EB" w:rsidRPr="00D343E8" w:rsidRDefault="003422EB" w:rsidP="003422EB">
      <w:r w:rsidRPr="00D343E8">
        <w:t>Keys to solving word problems</w:t>
      </w:r>
    </w:p>
    <w:p w14:paraId="0D7CC2AC" w14:textId="77777777" w:rsidR="003422EB" w:rsidRPr="00D343E8" w:rsidRDefault="003422EB" w:rsidP="003422EB">
      <w:pPr>
        <w:pStyle w:val="ListParagraph"/>
        <w:numPr>
          <w:ilvl w:val="0"/>
          <w:numId w:val="17"/>
        </w:numPr>
      </w:pPr>
      <w:r w:rsidRPr="00D343E8">
        <w:t>Read the problem carefully</w:t>
      </w:r>
    </w:p>
    <w:p w14:paraId="06450473" w14:textId="77777777" w:rsidR="003422EB" w:rsidRPr="00D343E8" w:rsidRDefault="003422EB" w:rsidP="003422EB">
      <w:pPr>
        <w:pStyle w:val="ListParagraph"/>
        <w:numPr>
          <w:ilvl w:val="0"/>
          <w:numId w:val="17"/>
        </w:numPr>
      </w:pPr>
      <w:r w:rsidRPr="00D343E8">
        <w:rPr>
          <w:b/>
          <w:u w:val="single"/>
        </w:rPr>
        <w:t>Sketch a diagram</w:t>
      </w:r>
      <w:r w:rsidRPr="00D343E8">
        <w:t xml:space="preserve"> and record your known measurements in the appropriate places.</w:t>
      </w:r>
    </w:p>
    <w:p w14:paraId="20C85997" w14:textId="77777777" w:rsidR="003422EB" w:rsidRPr="00D343E8" w:rsidRDefault="003422EB" w:rsidP="003422EB">
      <w:pPr>
        <w:pStyle w:val="ListParagraph"/>
        <w:numPr>
          <w:ilvl w:val="0"/>
          <w:numId w:val="17"/>
        </w:numPr>
      </w:pPr>
      <w:r w:rsidRPr="00D343E8">
        <w:t>Identify unknown.</w:t>
      </w:r>
    </w:p>
    <w:p w14:paraId="4121B6F8" w14:textId="77777777" w:rsidR="003422EB" w:rsidRPr="00D343E8" w:rsidRDefault="003422EB" w:rsidP="003422EB">
      <w:pPr>
        <w:pStyle w:val="ListParagraph"/>
        <w:numPr>
          <w:ilvl w:val="0"/>
          <w:numId w:val="17"/>
        </w:numPr>
      </w:pPr>
      <w:r w:rsidRPr="00D343E8">
        <w:t>Use triangle relationships to determine the unknown measures.</w:t>
      </w:r>
    </w:p>
    <w:p w14:paraId="45751C03" w14:textId="77777777" w:rsidR="003422EB" w:rsidRPr="00D343E8" w:rsidRDefault="003422EB" w:rsidP="003422EB">
      <w:pPr>
        <w:pStyle w:val="ListParagraph"/>
      </w:pPr>
    </w:p>
    <w:p w14:paraId="38C089B7" w14:textId="77777777" w:rsidR="003422EB" w:rsidRPr="00D343E8" w:rsidRDefault="003422EB" w:rsidP="0094481E">
      <w:pPr>
        <w:spacing w:after="0" w:line="240" w:lineRule="auto"/>
      </w:pPr>
      <w:r w:rsidRPr="00C02F37">
        <w:rPr>
          <w:b/>
          <w:bCs/>
        </w:rPr>
        <w:t>Example 1</w:t>
      </w:r>
      <w:r w:rsidRPr="00D343E8">
        <w:t>: Lynn and Fred, standing 2 000 metres apart, spotted a hot air balloon at angles of elevation of 50</w:t>
      </w:r>
      <w:r w:rsidRPr="00D343E8">
        <w:sym w:font="Symbol" w:char="F0B0"/>
      </w:r>
      <w:r w:rsidRPr="00D343E8">
        <w:t xml:space="preserve"> and 70</w:t>
      </w:r>
      <w:r w:rsidRPr="00D343E8">
        <w:sym w:font="Symbol" w:char="F0B0"/>
      </w:r>
      <w:r w:rsidRPr="00D343E8">
        <w:t xml:space="preserve"> respectively. The hot air balloon is located between them.</w:t>
      </w:r>
      <w:r w:rsidR="0094481E" w:rsidRPr="00D343E8">
        <w:t xml:space="preserve"> </w:t>
      </w:r>
      <w:r w:rsidRPr="00D343E8">
        <w:t>What is the distance from Fred directly to the hot air balloon? Show your work.</w:t>
      </w:r>
    </w:p>
    <w:p w14:paraId="4D6FF72A" w14:textId="77777777" w:rsidR="003422EB" w:rsidRPr="00D343E8" w:rsidRDefault="003422EB" w:rsidP="003422EB">
      <w:pPr>
        <w:spacing w:after="0" w:line="240" w:lineRule="auto"/>
      </w:pPr>
    </w:p>
    <w:p w14:paraId="5B69DD40" w14:textId="77777777" w:rsidR="003422EB" w:rsidRPr="00D343E8" w:rsidRDefault="003422EB" w:rsidP="003422EB">
      <w:pPr>
        <w:spacing w:after="0" w:line="240" w:lineRule="auto"/>
      </w:pPr>
    </w:p>
    <w:p w14:paraId="0759B5AC" w14:textId="77777777" w:rsidR="003422EB" w:rsidRPr="00D343E8" w:rsidRDefault="003422EB" w:rsidP="003422EB">
      <w:pPr>
        <w:spacing w:after="0" w:line="240" w:lineRule="auto"/>
      </w:pPr>
    </w:p>
    <w:p w14:paraId="179B3DA9" w14:textId="77777777" w:rsidR="003422EB" w:rsidRPr="00D343E8" w:rsidRDefault="003422EB" w:rsidP="003422EB">
      <w:pPr>
        <w:spacing w:after="0" w:line="240" w:lineRule="auto"/>
      </w:pPr>
    </w:p>
    <w:p w14:paraId="39993C62" w14:textId="77777777" w:rsidR="003422EB" w:rsidRPr="00D343E8" w:rsidRDefault="003422EB" w:rsidP="003422EB">
      <w:pPr>
        <w:spacing w:after="0" w:line="240" w:lineRule="auto"/>
      </w:pPr>
    </w:p>
    <w:p w14:paraId="46AE5A16" w14:textId="77777777" w:rsidR="003422EB" w:rsidRPr="00D343E8" w:rsidRDefault="003422EB" w:rsidP="003422EB">
      <w:pPr>
        <w:spacing w:after="0" w:line="240" w:lineRule="auto"/>
      </w:pPr>
    </w:p>
    <w:p w14:paraId="29C2D9B5" w14:textId="77777777" w:rsidR="003422EB" w:rsidRPr="00D343E8" w:rsidRDefault="003422EB" w:rsidP="003422EB">
      <w:pPr>
        <w:spacing w:after="0" w:line="240" w:lineRule="auto"/>
      </w:pPr>
    </w:p>
    <w:p w14:paraId="3326B4D2" w14:textId="77777777" w:rsidR="003422EB" w:rsidRPr="00D343E8" w:rsidRDefault="003422EB" w:rsidP="003422EB">
      <w:pPr>
        <w:spacing w:after="0" w:line="240" w:lineRule="auto"/>
      </w:pPr>
    </w:p>
    <w:p w14:paraId="6EF39B60" w14:textId="77777777" w:rsidR="003422EB" w:rsidRPr="00D343E8" w:rsidRDefault="003422EB" w:rsidP="003422EB">
      <w:pPr>
        <w:spacing w:after="0" w:line="240" w:lineRule="auto"/>
      </w:pPr>
    </w:p>
    <w:p w14:paraId="129CAFD5" w14:textId="77777777" w:rsidR="003422EB" w:rsidRPr="00D343E8" w:rsidRDefault="003422EB" w:rsidP="003422EB">
      <w:pPr>
        <w:spacing w:after="0" w:line="240" w:lineRule="auto"/>
      </w:pPr>
    </w:p>
    <w:p w14:paraId="20123EE5" w14:textId="77777777" w:rsidR="003422EB" w:rsidRPr="00D343E8" w:rsidRDefault="003422EB" w:rsidP="003422EB">
      <w:pPr>
        <w:spacing w:after="0" w:line="240" w:lineRule="auto"/>
      </w:pPr>
    </w:p>
    <w:p w14:paraId="770399BA" w14:textId="77777777" w:rsidR="003422EB" w:rsidRPr="00D343E8" w:rsidRDefault="003422EB" w:rsidP="003422EB">
      <w:pPr>
        <w:spacing w:after="0" w:line="240" w:lineRule="auto"/>
      </w:pPr>
    </w:p>
    <w:p w14:paraId="602D59CC" w14:textId="77777777" w:rsidR="003422EB" w:rsidRPr="00D343E8" w:rsidRDefault="003422EB" w:rsidP="003422EB">
      <w:pPr>
        <w:spacing w:after="0" w:line="240" w:lineRule="auto"/>
      </w:pPr>
    </w:p>
    <w:p w14:paraId="46DAD03C" w14:textId="0330A3B3" w:rsidR="003422EB" w:rsidRPr="00D343E8" w:rsidRDefault="003422EB" w:rsidP="003422EB">
      <w:pPr>
        <w:spacing w:after="0" w:line="240" w:lineRule="auto"/>
      </w:pPr>
    </w:p>
    <w:p w14:paraId="7C04ACA4" w14:textId="31D199C4" w:rsidR="00D343E8" w:rsidRDefault="00D343E8" w:rsidP="003422EB">
      <w:pPr>
        <w:spacing w:after="0" w:line="240" w:lineRule="auto"/>
      </w:pPr>
    </w:p>
    <w:p w14:paraId="5104B1CB" w14:textId="3C259E6D" w:rsidR="00D343E8" w:rsidRDefault="00D343E8" w:rsidP="003422EB">
      <w:pPr>
        <w:spacing w:after="0" w:line="240" w:lineRule="auto"/>
      </w:pPr>
    </w:p>
    <w:p w14:paraId="0A3B81BC" w14:textId="27ECBD60" w:rsidR="00D343E8" w:rsidRDefault="00D343E8" w:rsidP="003422EB">
      <w:pPr>
        <w:spacing w:after="0" w:line="240" w:lineRule="auto"/>
      </w:pPr>
    </w:p>
    <w:p w14:paraId="4029C891" w14:textId="77777777" w:rsidR="00D343E8" w:rsidRPr="00D343E8" w:rsidRDefault="00D343E8" w:rsidP="003422EB">
      <w:pPr>
        <w:spacing w:after="0" w:line="240" w:lineRule="auto"/>
      </w:pPr>
    </w:p>
    <w:p w14:paraId="79E845C9" w14:textId="77777777" w:rsidR="008162FF" w:rsidRDefault="008162FF" w:rsidP="003422EB">
      <w:pPr>
        <w:spacing w:after="0" w:line="240" w:lineRule="auto"/>
        <w:sectPr w:rsidR="008162FF" w:rsidSect="008F040F">
          <w:headerReference w:type="default" r:id="rId48"/>
          <w:footerReference w:type="default" r:id="rId49"/>
          <w:pgSz w:w="12240" w:h="15840"/>
          <w:pgMar w:top="720" w:right="720" w:bottom="720" w:left="720" w:header="284" w:footer="544" w:gutter="0"/>
          <w:cols w:space="720"/>
          <w:docGrid w:linePitch="360"/>
        </w:sectPr>
      </w:pPr>
    </w:p>
    <w:p w14:paraId="0C72D45E" w14:textId="77777777" w:rsidR="0094481E" w:rsidRPr="00D343E8" w:rsidRDefault="0094481E" w:rsidP="0094481E">
      <w:pPr>
        <w:autoSpaceDE w:val="0"/>
        <w:autoSpaceDN w:val="0"/>
        <w:adjustRightInd w:val="0"/>
        <w:spacing w:after="0" w:line="240" w:lineRule="auto"/>
      </w:pPr>
      <w:r w:rsidRPr="00D343E8">
        <w:rPr>
          <w:b/>
          <w:bCs/>
        </w:rPr>
        <w:lastRenderedPageBreak/>
        <w:t>Example 2:</w:t>
      </w:r>
      <w:r w:rsidRPr="00D343E8">
        <w:t xml:space="preserve"> A triathlon is an event that has competitors swim, run, and bicycle over a set course. The organizers of a triathlon wish to know the total length of the course and took the measurements shown.</w:t>
      </w:r>
    </w:p>
    <w:p w14:paraId="2C49C1B6" w14:textId="77777777" w:rsidR="0094481E" w:rsidRPr="00D343E8" w:rsidRDefault="0094481E" w:rsidP="0094481E">
      <w:pPr>
        <w:autoSpaceDE w:val="0"/>
        <w:autoSpaceDN w:val="0"/>
        <w:adjustRightInd w:val="0"/>
        <w:spacing w:after="0" w:line="240" w:lineRule="auto"/>
      </w:pPr>
      <w:r w:rsidRPr="00D343E8">
        <w:t>Determine the total length of the course, represented in the diagram by the arrows.</w:t>
      </w:r>
    </w:p>
    <w:p w14:paraId="2499395D" w14:textId="77777777" w:rsidR="003422EB" w:rsidRPr="00D343E8" w:rsidRDefault="0094481E" w:rsidP="003422EB">
      <w:pPr>
        <w:jc w:val="right"/>
      </w:pPr>
      <w:r w:rsidRPr="00D343E8">
        <w:rPr>
          <w:noProof/>
        </w:rPr>
        <w:drawing>
          <wp:anchor distT="0" distB="0" distL="114300" distR="114300" simplePos="0" relativeHeight="251722752" behindDoc="0" locked="0" layoutInCell="1" allowOverlap="1" wp14:anchorId="61E26FEB" wp14:editId="46EC7C0A">
            <wp:simplePos x="0" y="0"/>
            <wp:positionH relativeFrom="column">
              <wp:posOffset>-19050</wp:posOffset>
            </wp:positionH>
            <wp:positionV relativeFrom="paragraph">
              <wp:posOffset>161290</wp:posOffset>
            </wp:positionV>
            <wp:extent cx="3333750" cy="1152525"/>
            <wp:effectExtent l="1905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53A5AE3" w14:textId="77777777" w:rsidR="003422EB" w:rsidRPr="00D343E8" w:rsidRDefault="003422EB" w:rsidP="003422EB">
      <w:pPr>
        <w:jc w:val="right"/>
      </w:pPr>
    </w:p>
    <w:p w14:paraId="4ABD6F7C" w14:textId="77777777" w:rsidR="003422EB" w:rsidRPr="00D343E8" w:rsidRDefault="003422EB" w:rsidP="003422EB"/>
    <w:p w14:paraId="606ACAA7" w14:textId="77777777" w:rsidR="003422EB" w:rsidRPr="00D343E8" w:rsidRDefault="003422EB" w:rsidP="003422EB"/>
    <w:p w14:paraId="7BED4401" w14:textId="77777777" w:rsidR="003422EB" w:rsidRPr="00D343E8" w:rsidRDefault="003422EB" w:rsidP="003422EB"/>
    <w:p w14:paraId="5856C450" w14:textId="77777777" w:rsidR="003422EB" w:rsidRPr="00D343E8" w:rsidRDefault="003422EB" w:rsidP="003422EB"/>
    <w:p w14:paraId="13B604E9" w14:textId="77777777" w:rsidR="0094481E" w:rsidRPr="00D343E8" w:rsidRDefault="0094481E" w:rsidP="003422EB"/>
    <w:p w14:paraId="48E71BF0" w14:textId="77777777" w:rsidR="0094481E" w:rsidRPr="00D343E8" w:rsidRDefault="0094481E" w:rsidP="003422EB"/>
    <w:p w14:paraId="65278FFD" w14:textId="4DBC0D8D" w:rsidR="0094481E" w:rsidRDefault="0094481E" w:rsidP="003422EB"/>
    <w:p w14:paraId="1BFCE4F9" w14:textId="77777777" w:rsidR="003857CE" w:rsidRPr="00D343E8" w:rsidRDefault="003857CE" w:rsidP="003422EB"/>
    <w:p w14:paraId="39CBD9E4" w14:textId="77777777" w:rsidR="0094481E" w:rsidRPr="00D343E8" w:rsidRDefault="0094481E" w:rsidP="003422EB"/>
    <w:p w14:paraId="5C72D8C4" w14:textId="77777777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343E8">
        <w:rPr>
          <w:rFonts w:ascii="Times New Roman" w:hAnsi="Times New Roman" w:cs="Times New Roman"/>
          <w:b/>
          <w:bCs/>
          <w:sz w:val="24"/>
          <w:szCs w:val="24"/>
        </w:rPr>
        <w:t xml:space="preserve">Example </w:t>
      </w:r>
      <w:r w:rsidR="0094481E" w:rsidRPr="00D343E8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D343E8">
        <w:rPr>
          <w:rFonts w:ascii="Times New Roman" w:hAnsi="Times New Roman" w:cs="Times New Roman"/>
          <w:sz w:val="24"/>
          <w:szCs w:val="24"/>
        </w:rPr>
        <w:t>: Determine lengths a and b</w:t>
      </w:r>
    </w:p>
    <w:p w14:paraId="3CF2C858" w14:textId="77777777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48FCBC73" w14:textId="4112CFA4" w:rsidR="003422EB" w:rsidRPr="00D343E8" w:rsidRDefault="00D343E8" w:rsidP="003422EB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343E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1728" behindDoc="1" locked="0" layoutInCell="1" allowOverlap="1" wp14:anchorId="795F5429" wp14:editId="45A409A5">
                <wp:simplePos x="0" y="0"/>
                <wp:positionH relativeFrom="column">
                  <wp:posOffset>1997710</wp:posOffset>
                </wp:positionH>
                <wp:positionV relativeFrom="paragraph">
                  <wp:posOffset>-212090</wp:posOffset>
                </wp:positionV>
                <wp:extent cx="1362075" cy="1938020"/>
                <wp:effectExtent l="24130" t="11430" r="9525" b="17145"/>
                <wp:wrapNone/>
                <wp:docPr id="2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5400000">
                          <a:off x="0" y="0"/>
                          <a:ext cx="1362075" cy="1938020"/>
                        </a:xfrm>
                        <a:prstGeom prst="triangle">
                          <a:avLst>
                            <a:gd name="adj" fmla="val 7491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F622D89" id="AutoShape 114" o:spid="_x0000_s1026" type="#_x0000_t5" style="position:absolute;margin-left:157.3pt;margin-top:-16.7pt;width:107.25pt;height:152.6pt;rotation:-90;z-index:-25159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pwLRAIAAH4EAAAOAAAAZHJzL2Uyb0RvYy54bWysVNtu2zAMfR+wfxD03tpOkyYx4hRFug4D&#10;uq1Atw9QJDnWptsoJU739aPkJEu2t2F+EEiROiLPEb242xtNdhKCcrah1XVJibTcCWU3Df365fFq&#10;RkmIzAqmnZUNfZWB3i3fvln0vpYj1zktJBAEsaHufUO7GH1dFIF30rBw7by0GGwdGBbRhU0hgPWI&#10;bnQxKsvboncgPDguQ8DdhyFIlxm/bSWPn9s2yEh0Q7G2mFfI6zqtxXLB6g0w3yl+KIP9QxWGKYuX&#10;nqAeWGRkC+ovKKM4uODaeM2dKVzbKi5zD9hNVf7RzUvHvMy9IDnBn2gK/w+Wf9o9A1GioSNKLDMo&#10;0f02unwzqapxIqj3oca8F/8MqcXgnxz/Hoh1q47ZjbwHcH0nmcCyqpRfXBxITsCjZN1/dALxGeJn&#10;rvYtGAIONbmajMv05W0kheyzQq8nheQ+Eo6b1c3tqJxOKOEYq+Y3s3KUNSxYndBSeR5CfC+dIclo&#10;aASFRepEI6vZ7inELJM4NMvEN0pao1H0HdNkOp5X09zDKRmhj5C5e6eVeFRaZwc265UGgkcb+pi/&#10;w+FwnqYt6Rs6n4wmuYqLWDiHyCQcG7pIMyrinGhlGjobqMovN9H+zopsR6b0YGPJ2h50SNQPEq6d&#10;eEUZMuE4Cji0SE/n4CclPQ5AQ8OPLQNJif5gUcp5NR6nicnOeDJFogmcR9bnEWY5QiHdlAzmKg5T&#10;tvWgNh3eVOXerUvPq1Xx+E6Gqg7F4iNH62KKzv2c9fu3sfwFAAD//wMAUEsDBBQABgAIAAAAIQCv&#10;cXLT3wAAAAoBAAAPAAAAZHJzL2Rvd25yZXYueG1sTI9BT4NAEIXvJv6HzZh4MXaBUrTI0pgmRhtP&#10;0h48btkRiOwsYbeF/nvHkx4n38t73xSb2fbijKPvHCmIFxEIpNqZjhoFh/3L/SMIHzQZ3TtCBRf0&#10;sCmvrwqdGzfRB56r0AguIZ9rBW0IQy6lr1u02i/cgMTsy41WBz7HRppRT1xue5lEUSat7ogXWj3g&#10;tsX6uzpZBcv0dXf3Pl3iz4RqK9+qDk20Ver2Zn5+AhFwDn9h+NVndSjZ6ehOZLzoFSTZeslRBvEa&#10;BAdWD+kKxJFJkqUgy0L+f6H8AQAA//8DAFBLAQItABQABgAIAAAAIQC2gziS/gAAAOEBAAATAAAA&#10;AAAAAAAAAAAAAAAAAABbQ29udGVudF9UeXBlc10ueG1sUEsBAi0AFAAGAAgAAAAhADj9If/WAAAA&#10;lAEAAAsAAAAAAAAAAAAAAAAALwEAAF9yZWxzLy5yZWxzUEsBAi0AFAAGAAgAAAAhAFTqnAtEAgAA&#10;fgQAAA4AAAAAAAAAAAAAAAAALgIAAGRycy9lMm9Eb2MueG1sUEsBAi0AFAAGAAgAAAAhAK9xctPf&#10;AAAACgEAAA8AAAAAAAAAAAAAAAAAngQAAGRycy9kb3ducmV2LnhtbFBLBQYAAAAABAAEAPMAAACq&#10;BQAAAAA=&#10;" adj="16182"/>
            </w:pict>
          </mc:Fallback>
        </mc:AlternateContent>
      </w:r>
      <w:r w:rsidR="003422EB" w:rsidRPr="00D343E8">
        <w:rPr>
          <w:rFonts w:ascii="Times New Roman" w:hAnsi="Times New Roman" w:cs="Times New Roman"/>
          <w:sz w:val="24"/>
          <w:szCs w:val="24"/>
        </w:rPr>
        <w:tab/>
      </w:r>
      <w:r w:rsidR="003422EB" w:rsidRPr="00D343E8">
        <w:rPr>
          <w:rFonts w:ascii="Times New Roman" w:hAnsi="Times New Roman" w:cs="Times New Roman"/>
          <w:sz w:val="24"/>
          <w:szCs w:val="24"/>
        </w:rPr>
        <w:tab/>
      </w:r>
      <w:r w:rsidR="003422EB" w:rsidRPr="00D343E8">
        <w:rPr>
          <w:rFonts w:ascii="Times New Roman" w:hAnsi="Times New Roman" w:cs="Times New Roman"/>
          <w:sz w:val="24"/>
          <w:szCs w:val="24"/>
        </w:rPr>
        <w:tab/>
      </w:r>
      <w:r w:rsidR="003422EB" w:rsidRPr="00D343E8">
        <w:rPr>
          <w:rFonts w:ascii="Times New Roman" w:hAnsi="Times New Roman" w:cs="Times New Roman"/>
          <w:sz w:val="24"/>
          <w:szCs w:val="24"/>
        </w:rPr>
        <w:tab/>
      </w:r>
      <w:r w:rsidR="003422EB" w:rsidRPr="00D343E8">
        <w:rPr>
          <w:rFonts w:ascii="Times New Roman" w:hAnsi="Times New Roman" w:cs="Times New Roman"/>
          <w:sz w:val="24"/>
          <w:szCs w:val="24"/>
        </w:rPr>
        <w:tab/>
        <w:t xml:space="preserve">          b</w:t>
      </w:r>
      <w:r w:rsidR="003422EB" w:rsidRPr="00D343E8">
        <w:rPr>
          <w:rFonts w:ascii="Times New Roman" w:hAnsi="Times New Roman" w:cs="Times New Roman"/>
          <w:sz w:val="24"/>
          <w:szCs w:val="24"/>
        </w:rPr>
        <w:tab/>
      </w:r>
      <w:r w:rsidR="003422EB" w:rsidRPr="00D343E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422EB" w:rsidRPr="00D343E8">
        <w:rPr>
          <w:rFonts w:ascii="Times New Roman" w:hAnsi="Times New Roman" w:cs="Times New Roman"/>
          <w:sz w:val="24"/>
          <w:szCs w:val="24"/>
        </w:rPr>
        <w:t>D</w:t>
      </w:r>
    </w:p>
    <w:p w14:paraId="22D65182" w14:textId="77777777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</w:r>
    </w:p>
    <w:p w14:paraId="1301B7E1" w14:textId="5C11C50C" w:rsidR="003422EB" w:rsidRPr="00D343E8" w:rsidRDefault="00D343E8" w:rsidP="003422EB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343E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1" locked="0" layoutInCell="1" allowOverlap="1" wp14:anchorId="592CA280" wp14:editId="13C73390">
                <wp:simplePos x="0" y="0"/>
                <wp:positionH relativeFrom="column">
                  <wp:posOffset>809625</wp:posOffset>
                </wp:positionH>
                <wp:positionV relativeFrom="paragraph">
                  <wp:posOffset>60960</wp:posOffset>
                </wp:positionV>
                <wp:extent cx="2847975" cy="1023620"/>
                <wp:effectExtent l="19050" t="13970" r="28575" b="10160"/>
                <wp:wrapNone/>
                <wp:docPr id="1" name="AutoShap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47975" cy="1023620"/>
                        </a:xfrm>
                        <a:prstGeom prst="triangle">
                          <a:avLst>
                            <a:gd name="adj" fmla="val 3230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45B29B9" id="AutoShape 113" o:spid="_x0000_s1026" type="#_x0000_t5" style="position:absolute;margin-left:63.75pt;margin-top:4.8pt;width:224.25pt;height:80.6pt;z-index:-25159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zVWNwIAAG8EAAAOAAAAZHJzL2Uyb0RvYy54bWysVNtu2zAMfR+wfxD0vvqSpBejTlG06zCg&#10;2wp0+wBGkmNtuo1S4nRfP1pOs3Tb0zA/CKRIHpGHpC+vdtawrcKovWt5dVJyppzwUrt1y798vntz&#10;zllM4CQY71TLn1TkV8vXry6H0Kja995IhYxAXGyG0PI+pdAURRS9shBPfFCOjJ1HC4lUXBcSYSB0&#10;a4q6LE+LwaMM6IWKkW5vJyNfZvyuUyJ96rqoEjMtp9xSPjGfq/EslpfQrBFCr8U+DfiHLCxoR48e&#10;oG4hAdug/gPKaoE++i6dCG8L33VaqFwDVVOVv1Xz2ENQuRYiJ4YDTfH/wYqP2wdkWlLvOHNgqUXX&#10;m+Tzy6yqZiNBQ4gN+T2GBxxLjOHei2+ROX/Tg1ura0Q/9AokpVWN/sWLgFGJFMpWwwcvCR8IP3O1&#10;69COgMQC2+WWPB1aonaJCbqsz+dnF2cLzgTZqrKenda5aQU0z+EBY3qnvGWj0PKEmrIyI2/QwPY+&#10;ptwXua8O5FfOOmuoy1swbFbPytOc9MGZoJ8hc7neaHmnjckKrlc3BhmFtvwuf/vgeOxmHBtafrGo&#10;FzmLF7Z4DFHm728QVidaDKNty88PTtCMPL91Mo9tAm0mmVI2bk/8yPXUs5WXT8Q7+mnqaUtJ6D3+&#10;4GygiW95/L4BVJyZ9456d1HN5+OKZGW+OCOiGR5bVscWcIKgiG7OJvEmTWu1CajXPb1U5dqdH+ep&#10;0+l5MKas9snSVJP0Ym2O9ez16z+x/AkAAP//AwBQSwMEFAAGAAgAAAAhACAtVEXaAAAACQEAAA8A&#10;AABkcnMvZG93bnJldi54bWxMj8tOwzAQRfdI/IM1SOyo00p5EOJUEYgP6IO9Y0+TiHgcYrdN+XqG&#10;FSyvztV9VNvFjeKCcxg8KVivEhBIxtuBOgXHw/tTASJETVaPnlDBDQNs6/u7SpfWX2mHl33sBIdQ&#10;KLWCPsaplDKYHp0OKz8hMTv52enIcu6knfWVw90oN0mSSacH4oZeT/jao/ncn52CeDOhefue0q/W&#10;fhxPtCuaw9oo9fiwNC8gIi7xzwy/83k61Lyp9WeyQYysN3nKVgXPGQjmaZ7xt5ZBnhQg60r+f1D/&#10;AAAA//8DAFBLAQItABQABgAIAAAAIQC2gziS/gAAAOEBAAATAAAAAAAAAAAAAAAAAAAAAABbQ29u&#10;dGVudF9UeXBlc10ueG1sUEsBAi0AFAAGAAgAAAAhADj9If/WAAAAlAEAAAsAAAAAAAAAAAAAAAAA&#10;LwEAAF9yZWxzLy5yZWxzUEsBAi0AFAAGAAgAAAAhAK2jNVY3AgAAbwQAAA4AAAAAAAAAAAAAAAAA&#10;LgIAAGRycy9lMm9Eb2MueG1sUEsBAi0AFAAGAAgAAAAhACAtVEXaAAAACQEAAA8AAAAAAAAAAAAA&#10;AAAAkQQAAGRycy9kb3ducmV2LnhtbFBLBQYAAAAABAAEAPMAAACYBQAAAAA=&#10;" adj="6978"/>
            </w:pict>
          </mc:Fallback>
        </mc:AlternateContent>
      </w:r>
      <w:r w:rsidR="003422EB" w:rsidRPr="00D343E8">
        <w:rPr>
          <w:rFonts w:ascii="Times New Roman" w:hAnsi="Times New Roman" w:cs="Times New Roman"/>
          <w:sz w:val="24"/>
          <w:szCs w:val="24"/>
        </w:rPr>
        <w:t xml:space="preserve">    </w:t>
      </w:r>
      <w:r w:rsidR="003422EB" w:rsidRPr="00D343E8">
        <w:rPr>
          <w:rFonts w:ascii="Times New Roman" w:hAnsi="Times New Roman" w:cs="Times New Roman"/>
          <w:sz w:val="24"/>
          <w:szCs w:val="24"/>
        </w:rPr>
        <w:tab/>
      </w:r>
      <w:r w:rsidR="003422EB" w:rsidRPr="00D343E8">
        <w:rPr>
          <w:rFonts w:ascii="Times New Roman" w:hAnsi="Times New Roman" w:cs="Times New Roman"/>
          <w:sz w:val="24"/>
          <w:szCs w:val="24"/>
        </w:rPr>
        <w:tab/>
      </w:r>
      <w:r w:rsidR="003422EB" w:rsidRPr="00D343E8">
        <w:rPr>
          <w:rFonts w:ascii="Times New Roman" w:hAnsi="Times New Roman" w:cs="Times New Roman"/>
          <w:sz w:val="24"/>
          <w:szCs w:val="24"/>
        </w:rPr>
        <w:tab/>
        <w:t xml:space="preserve">     C</w:t>
      </w:r>
    </w:p>
    <w:p w14:paraId="43F7E970" w14:textId="77777777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343E8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D343E8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20630136">
          <v:shape id="_x0000_i1048" type="#_x0000_t75" style="width:21.6pt;height:12.6pt" o:ole="">
            <v:imagedata r:id="rId51" o:title=""/>
          </v:shape>
          <o:OLEObject Type="Embed" ProgID="Equation.DSMT4" ShapeID="_x0000_i1048" DrawAspect="Content" ObjectID="_1629370416" r:id="rId52"/>
        </w:object>
      </w:r>
    </w:p>
    <w:p w14:paraId="18C33818" w14:textId="77777777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  <w:t xml:space="preserve">  8cm</w:t>
      </w:r>
    </w:p>
    <w:p w14:paraId="144BB25C" w14:textId="77777777" w:rsidR="00C93F37" w:rsidRPr="00D343E8" w:rsidRDefault="003422EB" w:rsidP="00C93F37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C93F37" w:rsidRPr="00D343E8">
        <w:rPr>
          <w:rFonts w:ascii="Times New Roman" w:hAnsi="Times New Roman" w:cs="Times New Roman"/>
          <w:sz w:val="24"/>
          <w:szCs w:val="24"/>
        </w:rPr>
        <w:t xml:space="preserve">      a</w:t>
      </w:r>
      <w:r w:rsidR="00C93F37" w:rsidRPr="00D343E8">
        <w:rPr>
          <w:rFonts w:ascii="Times New Roman" w:hAnsi="Times New Roman" w:cs="Times New Roman"/>
          <w:sz w:val="24"/>
          <w:szCs w:val="24"/>
        </w:rPr>
        <w:tab/>
      </w:r>
      <w:r w:rsidR="00C93F37" w:rsidRPr="00D343E8">
        <w:rPr>
          <w:rFonts w:ascii="Times New Roman" w:hAnsi="Times New Roman" w:cs="Times New Roman"/>
          <w:sz w:val="24"/>
          <w:szCs w:val="24"/>
        </w:rPr>
        <w:tab/>
      </w:r>
    </w:p>
    <w:p w14:paraId="37062B65" w14:textId="77777777" w:rsidR="003422EB" w:rsidRPr="00D343E8" w:rsidRDefault="00C93F37" w:rsidP="00C93F37">
      <w:pPr>
        <w:pStyle w:val="NoSpacing"/>
        <w:ind w:left="5040"/>
        <w:rPr>
          <w:rFonts w:ascii="Times New Roman" w:hAnsi="Times New Roman" w:cs="Times New Roman"/>
          <w:sz w:val="24"/>
          <w:szCs w:val="24"/>
        </w:rPr>
      </w:pPr>
      <w:r w:rsidRPr="00D343E8">
        <w:rPr>
          <w:rFonts w:ascii="Times New Roman" w:hAnsi="Times New Roman" w:cs="Times New Roman"/>
          <w:sz w:val="24"/>
          <w:szCs w:val="24"/>
        </w:rPr>
        <w:t xml:space="preserve">      </w:t>
      </w:r>
      <w:r w:rsidR="003422EB" w:rsidRPr="00D343E8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11324000">
          <v:shape id="_x0000_i1049" type="#_x0000_t75" style="width:21.6pt;height:12.6pt" o:ole="">
            <v:imagedata r:id="rId53" o:title=""/>
          </v:shape>
          <o:OLEObject Type="Embed" ProgID="Equation.DSMT4" ShapeID="_x0000_i1049" DrawAspect="Content" ObjectID="_1629370417" r:id="rId54"/>
        </w:object>
      </w:r>
    </w:p>
    <w:p w14:paraId="02BB8F79" w14:textId="77777777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343E8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D343E8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FCDE923">
          <v:shape id="_x0000_i1050" type="#_x0000_t75" style="width:20.4pt;height:12.6pt" o:ole="">
            <v:imagedata r:id="rId55" o:title=""/>
          </v:shape>
          <o:OLEObject Type="Embed" ProgID="Equation.DSMT4" ShapeID="_x0000_i1050" DrawAspect="Content" ObjectID="_1629370418" r:id="rId56"/>
        </w:object>
      </w:r>
      <w:r w:rsidRPr="00D343E8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707BB6E6" w14:textId="77777777" w:rsidR="003422EB" w:rsidRPr="00D343E8" w:rsidRDefault="00C93F37" w:rsidP="003422EB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343E8">
        <w:rPr>
          <w:rFonts w:ascii="Times New Roman" w:hAnsi="Times New Roman" w:cs="Times New Roman"/>
          <w:sz w:val="24"/>
          <w:szCs w:val="24"/>
        </w:rPr>
        <w:t xml:space="preserve">                   A   </w:t>
      </w:r>
      <w:r w:rsidRPr="00D343E8">
        <w:rPr>
          <w:rFonts w:ascii="Times New Roman" w:hAnsi="Times New Roman" w:cs="Times New Roman"/>
          <w:sz w:val="24"/>
          <w:szCs w:val="24"/>
        </w:rPr>
        <w:tab/>
      </w:r>
      <w:r w:rsidRPr="00D343E8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3422EB" w:rsidRPr="00D343E8">
        <w:rPr>
          <w:rFonts w:ascii="Times New Roman" w:hAnsi="Times New Roman" w:cs="Times New Roman"/>
          <w:sz w:val="20"/>
          <w:szCs w:val="20"/>
        </w:rPr>
        <w:t>6cm</w:t>
      </w:r>
      <w:r w:rsidR="0094481E" w:rsidRPr="00D343E8">
        <w:rPr>
          <w:rFonts w:ascii="Times New Roman" w:hAnsi="Times New Roman" w:cs="Times New Roman"/>
          <w:sz w:val="24"/>
          <w:szCs w:val="24"/>
        </w:rPr>
        <w:tab/>
      </w:r>
      <w:r w:rsidR="0094481E" w:rsidRPr="00D343E8">
        <w:rPr>
          <w:rFonts w:ascii="Times New Roman" w:hAnsi="Times New Roman" w:cs="Times New Roman"/>
          <w:sz w:val="24"/>
          <w:szCs w:val="24"/>
        </w:rPr>
        <w:tab/>
      </w:r>
      <w:r w:rsidR="0094481E" w:rsidRPr="00D343E8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3422EB" w:rsidRPr="00D343E8">
        <w:rPr>
          <w:rFonts w:ascii="Times New Roman" w:hAnsi="Times New Roman" w:cs="Times New Roman"/>
          <w:sz w:val="24"/>
          <w:szCs w:val="24"/>
        </w:rPr>
        <w:t>B</w:t>
      </w:r>
    </w:p>
    <w:p w14:paraId="55247A42" w14:textId="77777777" w:rsidR="003422EB" w:rsidRPr="00D343E8" w:rsidRDefault="003422EB" w:rsidP="003422EB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14:paraId="73732BB0" w14:textId="77777777" w:rsidR="00E079C5" w:rsidRPr="00D343E8" w:rsidRDefault="00E079C5" w:rsidP="003422EB">
      <w:pPr>
        <w:pStyle w:val="BigPictureBullet"/>
        <w:numPr>
          <w:ilvl w:val="0"/>
          <w:numId w:val="0"/>
        </w:numPr>
        <w:ind w:left="360" w:hanging="360"/>
        <w:rPr>
          <w:sz w:val="24"/>
        </w:rPr>
      </w:pPr>
    </w:p>
    <w:p w14:paraId="245FE67E" w14:textId="7D6A9C53" w:rsidR="00E079C5" w:rsidRDefault="00E079C5" w:rsidP="00E079C5">
      <w:pPr>
        <w:pStyle w:val="BigPictureBullet"/>
        <w:numPr>
          <w:ilvl w:val="0"/>
          <w:numId w:val="0"/>
        </w:numPr>
        <w:ind w:left="360" w:hanging="360"/>
        <w:rPr>
          <w:noProof/>
          <w:sz w:val="24"/>
        </w:rPr>
      </w:pPr>
    </w:p>
    <w:p w14:paraId="7DFC0F04" w14:textId="49D8F7D3" w:rsidR="00737667" w:rsidRPr="00737667" w:rsidRDefault="00737667" w:rsidP="00737667">
      <w:pPr>
        <w:rPr>
          <w:lang w:val="en-CA"/>
        </w:rPr>
      </w:pPr>
    </w:p>
    <w:p w14:paraId="23A83EBC" w14:textId="087B670D" w:rsidR="00737667" w:rsidRPr="00737667" w:rsidRDefault="00737667" w:rsidP="00737667">
      <w:pPr>
        <w:rPr>
          <w:lang w:val="en-CA"/>
        </w:rPr>
      </w:pPr>
    </w:p>
    <w:p w14:paraId="012D0C68" w14:textId="3841AB7A" w:rsidR="00737667" w:rsidRPr="00737667" w:rsidRDefault="00737667" w:rsidP="00737667">
      <w:pPr>
        <w:rPr>
          <w:lang w:val="en-CA"/>
        </w:rPr>
      </w:pPr>
    </w:p>
    <w:p w14:paraId="4A5C3BEA" w14:textId="4F736815" w:rsidR="00737667" w:rsidRPr="00737667" w:rsidRDefault="00737667" w:rsidP="00737667">
      <w:pPr>
        <w:rPr>
          <w:lang w:val="en-CA"/>
        </w:rPr>
      </w:pPr>
    </w:p>
    <w:p w14:paraId="196CD2EF" w14:textId="7EE4E47A" w:rsidR="00737667" w:rsidRPr="00737667" w:rsidRDefault="00737667" w:rsidP="00737667">
      <w:pPr>
        <w:rPr>
          <w:lang w:val="en-CA"/>
        </w:rPr>
      </w:pPr>
    </w:p>
    <w:p w14:paraId="2E1E0B5E" w14:textId="51A6D01E" w:rsidR="00737667" w:rsidRPr="00737667" w:rsidRDefault="00737667" w:rsidP="00737667">
      <w:pPr>
        <w:tabs>
          <w:tab w:val="left" w:pos="2255"/>
        </w:tabs>
        <w:rPr>
          <w:lang w:val="en-CA"/>
        </w:rPr>
      </w:pPr>
      <w:r>
        <w:rPr>
          <w:lang w:val="en-CA"/>
        </w:rPr>
        <w:tab/>
      </w:r>
    </w:p>
    <w:sectPr w:rsidR="00737667" w:rsidRPr="00737667" w:rsidSect="008F040F">
      <w:footerReference w:type="default" r:id="rId57"/>
      <w:pgSz w:w="12240" w:h="15840"/>
      <w:pgMar w:top="720" w:right="720" w:bottom="720" w:left="720" w:header="284" w:footer="5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0EA6E91" w14:textId="77777777" w:rsidR="00DB3FA8" w:rsidRDefault="00DB3FA8" w:rsidP="00567021">
      <w:pPr>
        <w:spacing w:after="0" w:line="240" w:lineRule="auto"/>
      </w:pPr>
      <w:r>
        <w:separator/>
      </w:r>
    </w:p>
  </w:endnote>
  <w:endnote w:type="continuationSeparator" w:id="0">
    <w:p w14:paraId="21964DAD" w14:textId="77777777" w:rsidR="00DB3FA8" w:rsidRDefault="00DB3FA8" w:rsidP="005670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95049088"/>
      <w:docPartObj>
        <w:docPartGallery w:val="Page Numbers (Bottom of Page)"/>
        <w:docPartUnique/>
      </w:docPartObj>
    </w:sdtPr>
    <w:sdtEndPr/>
    <w:sdtContent>
      <w:sdt>
        <w:sdtPr>
          <w:id w:val="2101678417"/>
          <w:docPartObj>
            <w:docPartGallery w:val="Page Numbers (Top of Page)"/>
            <w:docPartUnique/>
          </w:docPartObj>
        </w:sdtPr>
        <w:sdtEndPr/>
        <w:sdtContent>
          <w:p w14:paraId="12FFB528" w14:textId="38844545" w:rsidR="00D343E8" w:rsidRDefault="00D343E8" w:rsidP="00D343E8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F235E7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F235E7"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50839781"/>
      <w:docPartObj>
        <w:docPartGallery w:val="Page Numbers (Bottom of Page)"/>
        <w:docPartUnique/>
      </w:docPartObj>
    </w:sdtPr>
    <w:sdtEndPr/>
    <w:sdtContent>
      <w:sdt>
        <w:sdtPr>
          <w:id w:val="232213636"/>
          <w:docPartObj>
            <w:docPartGallery w:val="Page Numbers (Top of Page)"/>
            <w:docPartUnique/>
          </w:docPartObj>
        </w:sdtPr>
        <w:sdtEndPr/>
        <w:sdtContent>
          <w:p w14:paraId="5EF1D0F0" w14:textId="5031D4D3" w:rsidR="008162FF" w:rsidRDefault="008162FF" w:rsidP="00FD7B70">
            <w:pPr>
              <w:pStyle w:val="Footer"/>
              <w:tabs>
                <w:tab w:val="clear" w:pos="9360"/>
                <w:tab w:val="right" w:pos="10773"/>
              </w:tabs>
            </w:pPr>
            <w:r>
              <w:rPr>
                <w:b/>
                <w:bCs/>
              </w:rPr>
              <w:t xml:space="preserve">COMPLETE: </w:t>
            </w:r>
            <w:r w:rsidRPr="00E30912">
              <w:t>p. 47 #3, 6, 7, 10, 11</w:t>
            </w:r>
            <w:r w:rsidR="00FD7B70" w:rsidRPr="00E30912">
              <w:t>; p. 48 #12-16; p. 56 #26, 27</w:t>
            </w:r>
            <w:r>
              <w:rPr>
                <w:b/>
                <w:bCs/>
              </w:rPr>
              <w:tab/>
            </w: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F235E7"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F235E7"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050875" w14:textId="77777777" w:rsidR="00DB3FA8" w:rsidRDefault="00DB3FA8" w:rsidP="00567021">
      <w:pPr>
        <w:spacing w:after="0" w:line="240" w:lineRule="auto"/>
      </w:pPr>
      <w:r>
        <w:separator/>
      </w:r>
    </w:p>
  </w:footnote>
  <w:footnote w:type="continuationSeparator" w:id="0">
    <w:p w14:paraId="2228A583" w14:textId="77777777" w:rsidR="00DB3FA8" w:rsidRDefault="00DB3FA8" w:rsidP="005670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BB09D4" w14:textId="77777777" w:rsidR="00D343E8" w:rsidRPr="00735F58" w:rsidRDefault="00D343E8" w:rsidP="00D343E8">
    <w:pPr>
      <w:pStyle w:val="Header"/>
      <w:tabs>
        <w:tab w:val="clear" w:pos="9360"/>
        <w:tab w:val="right" w:pos="10800"/>
      </w:tabs>
      <w:rPr>
        <w:b/>
        <w:szCs w:val="20"/>
      </w:rPr>
    </w:pPr>
    <w:r>
      <w:rPr>
        <w:b/>
        <w:szCs w:val="20"/>
      </w:rPr>
      <w:t>MAP4C</w:t>
    </w:r>
    <w:r>
      <w:rPr>
        <w:b/>
        <w:szCs w:val="20"/>
      </w:rPr>
      <w:tab/>
    </w:r>
    <w:r w:rsidRPr="00735F58">
      <w:rPr>
        <w:b/>
        <w:szCs w:val="20"/>
      </w:rPr>
      <w:tab/>
      <w:t>Date: ____________</w:t>
    </w:r>
  </w:p>
  <w:p w14:paraId="6B3F1B43" w14:textId="169E83EF" w:rsidR="00D343E8" w:rsidRPr="00C02F37" w:rsidRDefault="00D343E8" w:rsidP="00C02F37">
    <w:pPr>
      <w:pStyle w:val="Header"/>
      <w:tabs>
        <w:tab w:val="clear" w:pos="9360"/>
        <w:tab w:val="right" w:pos="10800"/>
      </w:tabs>
      <w:rPr>
        <w:b/>
        <w:szCs w:val="20"/>
        <w:u w:val="single"/>
      </w:rPr>
    </w:pPr>
    <w:r w:rsidRPr="00735F58">
      <w:rPr>
        <w:b/>
        <w:szCs w:val="20"/>
        <w:u w:val="single"/>
      </w:rPr>
      <w:t xml:space="preserve">Day </w:t>
    </w:r>
    <w:r w:rsidR="00261A21">
      <w:rPr>
        <w:b/>
        <w:szCs w:val="20"/>
        <w:u w:val="single"/>
      </w:rPr>
      <w:t>6</w:t>
    </w:r>
    <w:r w:rsidRPr="00735F58">
      <w:rPr>
        <w:b/>
        <w:szCs w:val="20"/>
        <w:u w:val="single"/>
      </w:rPr>
      <w:t xml:space="preserve">: </w:t>
    </w:r>
    <w:r w:rsidR="00447B3D">
      <w:rPr>
        <w:b/>
        <w:szCs w:val="20"/>
        <w:u w:val="single"/>
      </w:rPr>
      <w:t>Word Problems</w:t>
    </w:r>
    <w:r w:rsidRPr="00735F58">
      <w:rPr>
        <w:b/>
        <w:szCs w:val="20"/>
        <w:u w:val="single"/>
      </w:rPr>
      <w:tab/>
    </w:r>
    <w:r w:rsidRPr="00735F58">
      <w:rPr>
        <w:b/>
        <w:szCs w:val="20"/>
        <w:u w:val="single"/>
      </w:rPr>
      <w:tab/>
      <w:t>Unit 1: Trigonometry</w:t>
    </w:r>
  </w:p>
  <w:p w14:paraId="3E474B3B" w14:textId="77777777" w:rsidR="00567021" w:rsidRPr="00D343E8" w:rsidRDefault="00567021" w:rsidP="00D343E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26D42"/>
    <w:multiLevelType w:val="hybridMultilevel"/>
    <w:tmpl w:val="72A814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ED3858"/>
    <w:multiLevelType w:val="hybridMultilevel"/>
    <w:tmpl w:val="0B40F0CA"/>
    <w:lvl w:ilvl="0" w:tplc="2AAA4512">
      <w:start w:val="1"/>
      <w:numFmt w:val="bullet"/>
      <w:pStyle w:val="BigPicture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2245D3"/>
    <w:multiLevelType w:val="hybridMultilevel"/>
    <w:tmpl w:val="D5D4E5A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4385346"/>
    <w:multiLevelType w:val="hybridMultilevel"/>
    <w:tmpl w:val="CD106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CE39A3"/>
    <w:multiLevelType w:val="hybridMultilevel"/>
    <w:tmpl w:val="A106D204"/>
    <w:lvl w:ilvl="0" w:tplc="2A06AAE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 Narrow" w:eastAsia="Times New Roman" w:hAnsi="Arial Narrow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5" w15:restartNumberingAfterBreak="0">
    <w:nsid w:val="1E7823E2"/>
    <w:multiLevelType w:val="hybridMultilevel"/>
    <w:tmpl w:val="802690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A7D3152"/>
    <w:multiLevelType w:val="hybridMultilevel"/>
    <w:tmpl w:val="477018D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8640F8D"/>
    <w:multiLevelType w:val="hybridMultilevel"/>
    <w:tmpl w:val="23BC4468"/>
    <w:lvl w:ilvl="0" w:tplc="65BAFE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DB31D21"/>
    <w:multiLevelType w:val="hybridMultilevel"/>
    <w:tmpl w:val="6B7CD7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E933603"/>
    <w:multiLevelType w:val="hybridMultilevel"/>
    <w:tmpl w:val="84AA05FE"/>
    <w:lvl w:ilvl="0" w:tplc="04090001">
      <w:start w:val="1"/>
      <w:numFmt w:val="bullet"/>
      <w:lvlText w:val=""/>
      <w:lvlJc w:val="left"/>
      <w:pPr>
        <w:ind w:left="83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95" w:hanging="360"/>
      </w:pPr>
      <w:rPr>
        <w:rFonts w:ascii="Wingdings" w:hAnsi="Wingdings" w:hint="default"/>
      </w:rPr>
    </w:lvl>
  </w:abstractNum>
  <w:abstractNum w:abstractNumId="10" w15:restartNumberingAfterBreak="0">
    <w:nsid w:val="555A14F6"/>
    <w:multiLevelType w:val="hybridMultilevel"/>
    <w:tmpl w:val="BBC860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02A7185"/>
    <w:multiLevelType w:val="hybridMultilevel"/>
    <w:tmpl w:val="D48EFB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1594D0A"/>
    <w:multiLevelType w:val="hybridMultilevel"/>
    <w:tmpl w:val="743A626A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16103AC"/>
    <w:multiLevelType w:val="hybridMultilevel"/>
    <w:tmpl w:val="CB7CF3EC"/>
    <w:lvl w:ilvl="0" w:tplc="E9B676D6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62A357F1"/>
    <w:multiLevelType w:val="hybridMultilevel"/>
    <w:tmpl w:val="FCF0387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C0B4163"/>
    <w:multiLevelType w:val="hybridMultilevel"/>
    <w:tmpl w:val="882A54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FDA3FAA"/>
    <w:multiLevelType w:val="hybridMultilevel"/>
    <w:tmpl w:val="BB74C1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1EB0F1E"/>
    <w:multiLevelType w:val="hybridMultilevel"/>
    <w:tmpl w:val="B3D2F180"/>
    <w:lvl w:ilvl="0" w:tplc="7BCCC8F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8EA76B4"/>
    <w:multiLevelType w:val="hybridMultilevel"/>
    <w:tmpl w:val="72D4BC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17"/>
  </w:num>
  <w:num w:numId="4">
    <w:abstractNumId w:val="5"/>
  </w:num>
  <w:num w:numId="5">
    <w:abstractNumId w:val="15"/>
  </w:num>
  <w:num w:numId="6">
    <w:abstractNumId w:val="0"/>
  </w:num>
  <w:num w:numId="7">
    <w:abstractNumId w:val="10"/>
  </w:num>
  <w:num w:numId="8">
    <w:abstractNumId w:val="9"/>
  </w:num>
  <w:num w:numId="9">
    <w:abstractNumId w:val="11"/>
  </w:num>
  <w:num w:numId="10">
    <w:abstractNumId w:val="16"/>
  </w:num>
  <w:num w:numId="11">
    <w:abstractNumId w:val="14"/>
  </w:num>
  <w:num w:numId="12">
    <w:abstractNumId w:val="4"/>
  </w:num>
  <w:num w:numId="13">
    <w:abstractNumId w:val="13"/>
  </w:num>
  <w:num w:numId="14">
    <w:abstractNumId w:val="18"/>
  </w:num>
  <w:num w:numId="15">
    <w:abstractNumId w:val="3"/>
  </w:num>
  <w:num w:numId="16">
    <w:abstractNumId w:val="8"/>
  </w:num>
  <w:num w:numId="17">
    <w:abstractNumId w:val="6"/>
  </w:num>
  <w:num w:numId="18">
    <w:abstractNumId w:val="12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0AE9"/>
    <w:rsid w:val="000002AF"/>
    <w:rsid w:val="000005B6"/>
    <w:rsid w:val="000007BD"/>
    <w:rsid w:val="00000A5D"/>
    <w:rsid w:val="00000AA1"/>
    <w:rsid w:val="00001D7F"/>
    <w:rsid w:val="00001DE9"/>
    <w:rsid w:val="00002DCA"/>
    <w:rsid w:val="00003298"/>
    <w:rsid w:val="00003509"/>
    <w:rsid w:val="00003CFA"/>
    <w:rsid w:val="0000404F"/>
    <w:rsid w:val="000043F3"/>
    <w:rsid w:val="0000452B"/>
    <w:rsid w:val="00004A1B"/>
    <w:rsid w:val="000059A6"/>
    <w:rsid w:val="00005B8E"/>
    <w:rsid w:val="00005DA5"/>
    <w:rsid w:val="00006B13"/>
    <w:rsid w:val="000076E7"/>
    <w:rsid w:val="00007F2B"/>
    <w:rsid w:val="0001184B"/>
    <w:rsid w:val="00012695"/>
    <w:rsid w:val="000126D2"/>
    <w:rsid w:val="00013528"/>
    <w:rsid w:val="00013792"/>
    <w:rsid w:val="00013DBE"/>
    <w:rsid w:val="000148DB"/>
    <w:rsid w:val="00014EF4"/>
    <w:rsid w:val="000158B3"/>
    <w:rsid w:val="00015CAE"/>
    <w:rsid w:val="000170A2"/>
    <w:rsid w:val="0001756F"/>
    <w:rsid w:val="00017AAE"/>
    <w:rsid w:val="00017EA9"/>
    <w:rsid w:val="00020301"/>
    <w:rsid w:val="0002092A"/>
    <w:rsid w:val="00021156"/>
    <w:rsid w:val="0002185C"/>
    <w:rsid w:val="00022A9F"/>
    <w:rsid w:val="00023299"/>
    <w:rsid w:val="000234B1"/>
    <w:rsid w:val="00023C2E"/>
    <w:rsid w:val="00023FC7"/>
    <w:rsid w:val="00025088"/>
    <w:rsid w:val="00025929"/>
    <w:rsid w:val="00025ABB"/>
    <w:rsid w:val="00026681"/>
    <w:rsid w:val="00026802"/>
    <w:rsid w:val="00026C71"/>
    <w:rsid w:val="000306C0"/>
    <w:rsid w:val="0003085F"/>
    <w:rsid w:val="00030B83"/>
    <w:rsid w:val="000310B7"/>
    <w:rsid w:val="00031223"/>
    <w:rsid w:val="0003214E"/>
    <w:rsid w:val="00033E34"/>
    <w:rsid w:val="00033F6D"/>
    <w:rsid w:val="00034734"/>
    <w:rsid w:val="00035A2B"/>
    <w:rsid w:val="00036264"/>
    <w:rsid w:val="000367BC"/>
    <w:rsid w:val="00037021"/>
    <w:rsid w:val="0003797A"/>
    <w:rsid w:val="00037BC7"/>
    <w:rsid w:val="00037DC4"/>
    <w:rsid w:val="00041565"/>
    <w:rsid w:val="000416FD"/>
    <w:rsid w:val="0004202D"/>
    <w:rsid w:val="0004231A"/>
    <w:rsid w:val="000423A5"/>
    <w:rsid w:val="00042863"/>
    <w:rsid w:val="00043344"/>
    <w:rsid w:val="00043A46"/>
    <w:rsid w:val="00043CD5"/>
    <w:rsid w:val="00043FB0"/>
    <w:rsid w:val="00044496"/>
    <w:rsid w:val="0004461B"/>
    <w:rsid w:val="000446F2"/>
    <w:rsid w:val="000447C4"/>
    <w:rsid w:val="000457F5"/>
    <w:rsid w:val="000459D9"/>
    <w:rsid w:val="00045F81"/>
    <w:rsid w:val="00046B2E"/>
    <w:rsid w:val="00046C2A"/>
    <w:rsid w:val="00046FED"/>
    <w:rsid w:val="0005093A"/>
    <w:rsid w:val="000515E6"/>
    <w:rsid w:val="000539A4"/>
    <w:rsid w:val="00053F6A"/>
    <w:rsid w:val="000549A4"/>
    <w:rsid w:val="00054DBD"/>
    <w:rsid w:val="000557FE"/>
    <w:rsid w:val="00055A75"/>
    <w:rsid w:val="0005634D"/>
    <w:rsid w:val="000577F2"/>
    <w:rsid w:val="000604B6"/>
    <w:rsid w:val="0006075F"/>
    <w:rsid w:val="0006080A"/>
    <w:rsid w:val="00060E45"/>
    <w:rsid w:val="000612DC"/>
    <w:rsid w:val="000624AD"/>
    <w:rsid w:val="0006264E"/>
    <w:rsid w:val="000630D9"/>
    <w:rsid w:val="00063269"/>
    <w:rsid w:val="00063463"/>
    <w:rsid w:val="0006350C"/>
    <w:rsid w:val="00063704"/>
    <w:rsid w:val="00063A53"/>
    <w:rsid w:val="00064313"/>
    <w:rsid w:val="00064EC0"/>
    <w:rsid w:val="0006613F"/>
    <w:rsid w:val="000661C1"/>
    <w:rsid w:val="0006702D"/>
    <w:rsid w:val="00067528"/>
    <w:rsid w:val="00067F0E"/>
    <w:rsid w:val="000712E2"/>
    <w:rsid w:val="0007152B"/>
    <w:rsid w:val="00071DA2"/>
    <w:rsid w:val="00073CCD"/>
    <w:rsid w:val="0007453E"/>
    <w:rsid w:val="00074857"/>
    <w:rsid w:val="00074ABF"/>
    <w:rsid w:val="000755B6"/>
    <w:rsid w:val="000758D2"/>
    <w:rsid w:val="0007610C"/>
    <w:rsid w:val="000807B8"/>
    <w:rsid w:val="000807ED"/>
    <w:rsid w:val="000810A3"/>
    <w:rsid w:val="00081127"/>
    <w:rsid w:val="0008148E"/>
    <w:rsid w:val="00081C8E"/>
    <w:rsid w:val="000824C0"/>
    <w:rsid w:val="00082521"/>
    <w:rsid w:val="0008307C"/>
    <w:rsid w:val="000830C4"/>
    <w:rsid w:val="0008355C"/>
    <w:rsid w:val="00083689"/>
    <w:rsid w:val="00083D27"/>
    <w:rsid w:val="0008483A"/>
    <w:rsid w:val="00085F66"/>
    <w:rsid w:val="000861C3"/>
    <w:rsid w:val="0008654C"/>
    <w:rsid w:val="00086753"/>
    <w:rsid w:val="0008737E"/>
    <w:rsid w:val="00087822"/>
    <w:rsid w:val="00087B1E"/>
    <w:rsid w:val="00087C85"/>
    <w:rsid w:val="0009019D"/>
    <w:rsid w:val="0009062D"/>
    <w:rsid w:val="000907C5"/>
    <w:rsid w:val="000914C3"/>
    <w:rsid w:val="000917D6"/>
    <w:rsid w:val="00091A17"/>
    <w:rsid w:val="00092132"/>
    <w:rsid w:val="00092379"/>
    <w:rsid w:val="000934D2"/>
    <w:rsid w:val="00093D96"/>
    <w:rsid w:val="00094AAD"/>
    <w:rsid w:val="00094DE9"/>
    <w:rsid w:val="00095AAB"/>
    <w:rsid w:val="00095C05"/>
    <w:rsid w:val="00095FA8"/>
    <w:rsid w:val="0009614F"/>
    <w:rsid w:val="00096450"/>
    <w:rsid w:val="00096A15"/>
    <w:rsid w:val="00096B6E"/>
    <w:rsid w:val="000970ED"/>
    <w:rsid w:val="00097483"/>
    <w:rsid w:val="000975EC"/>
    <w:rsid w:val="00097757"/>
    <w:rsid w:val="00097E03"/>
    <w:rsid w:val="00097F0B"/>
    <w:rsid w:val="000A00FF"/>
    <w:rsid w:val="000A0BA8"/>
    <w:rsid w:val="000A0D32"/>
    <w:rsid w:val="000A11B3"/>
    <w:rsid w:val="000A144B"/>
    <w:rsid w:val="000A184E"/>
    <w:rsid w:val="000A190C"/>
    <w:rsid w:val="000A249F"/>
    <w:rsid w:val="000A2546"/>
    <w:rsid w:val="000A527D"/>
    <w:rsid w:val="000A5D39"/>
    <w:rsid w:val="000A62AF"/>
    <w:rsid w:val="000A649B"/>
    <w:rsid w:val="000A6830"/>
    <w:rsid w:val="000A7192"/>
    <w:rsid w:val="000B0120"/>
    <w:rsid w:val="000B025A"/>
    <w:rsid w:val="000B03FD"/>
    <w:rsid w:val="000B051E"/>
    <w:rsid w:val="000B0CEC"/>
    <w:rsid w:val="000B12A2"/>
    <w:rsid w:val="000B2393"/>
    <w:rsid w:val="000B3168"/>
    <w:rsid w:val="000B35DE"/>
    <w:rsid w:val="000B3AEE"/>
    <w:rsid w:val="000B3FE6"/>
    <w:rsid w:val="000B4739"/>
    <w:rsid w:val="000B480E"/>
    <w:rsid w:val="000B4D10"/>
    <w:rsid w:val="000B4DE4"/>
    <w:rsid w:val="000B5013"/>
    <w:rsid w:val="000B5615"/>
    <w:rsid w:val="000B5792"/>
    <w:rsid w:val="000B5B83"/>
    <w:rsid w:val="000B60D8"/>
    <w:rsid w:val="000B6425"/>
    <w:rsid w:val="000B65F1"/>
    <w:rsid w:val="000B689C"/>
    <w:rsid w:val="000C03F1"/>
    <w:rsid w:val="000C06A3"/>
    <w:rsid w:val="000C0DE0"/>
    <w:rsid w:val="000C2641"/>
    <w:rsid w:val="000C2760"/>
    <w:rsid w:val="000C2BD1"/>
    <w:rsid w:val="000C4611"/>
    <w:rsid w:val="000C484D"/>
    <w:rsid w:val="000C4A63"/>
    <w:rsid w:val="000C4CB5"/>
    <w:rsid w:val="000C5229"/>
    <w:rsid w:val="000C549D"/>
    <w:rsid w:val="000C552D"/>
    <w:rsid w:val="000C64FC"/>
    <w:rsid w:val="000C7395"/>
    <w:rsid w:val="000C7FE0"/>
    <w:rsid w:val="000D03BA"/>
    <w:rsid w:val="000D0707"/>
    <w:rsid w:val="000D137C"/>
    <w:rsid w:val="000D1786"/>
    <w:rsid w:val="000D19C5"/>
    <w:rsid w:val="000D1B34"/>
    <w:rsid w:val="000D256C"/>
    <w:rsid w:val="000D2F0F"/>
    <w:rsid w:val="000D34DB"/>
    <w:rsid w:val="000D36F6"/>
    <w:rsid w:val="000D3DEB"/>
    <w:rsid w:val="000D3DF6"/>
    <w:rsid w:val="000D40BD"/>
    <w:rsid w:val="000D4E74"/>
    <w:rsid w:val="000D5AB7"/>
    <w:rsid w:val="000D728D"/>
    <w:rsid w:val="000D746B"/>
    <w:rsid w:val="000D7C2D"/>
    <w:rsid w:val="000D7C33"/>
    <w:rsid w:val="000E00AD"/>
    <w:rsid w:val="000E0B56"/>
    <w:rsid w:val="000E3613"/>
    <w:rsid w:val="000E3700"/>
    <w:rsid w:val="000E387C"/>
    <w:rsid w:val="000E5460"/>
    <w:rsid w:val="000E55D4"/>
    <w:rsid w:val="000E6E3A"/>
    <w:rsid w:val="000E74CF"/>
    <w:rsid w:val="000F0434"/>
    <w:rsid w:val="000F050A"/>
    <w:rsid w:val="000F09DD"/>
    <w:rsid w:val="000F0E7B"/>
    <w:rsid w:val="000F26F2"/>
    <w:rsid w:val="000F289D"/>
    <w:rsid w:val="000F28C2"/>
    <w:rsid w:val="000F2A2A"/>
    <w:rsid w:val="000F2ABA"/>
    <w:rsid w:val="000F3390"/>
    <w:rsid w:val="000F34B8"/>
    <w:rsid w:val="000F35CB"/>
    <w:rsid w:val="000F3A2C"/>
    <w:rsid w:val="000F3A2F"/>
    <w:rsid w:val="000F5122"/>
    <w:rsid w:val="000F530F"/>
    <w:rsid w:val="000F5882"/>
    <w:rsid w:val="000F5CA2"/>
    <w:rsid w:val="000F601F"/>
    <w:rsid w:val="000F6A53"/>
    <w:rsid w:val="000F6BB0"/>
    <w:rsid w:val="000F6C8D"/>
    <w:rsid w:val="000F6FDB"/>
    <w:rsid w:val="001006A3"/>
    <w:rsid w:val="0010081F"/>
    <w:rsid w:val="0010117B"/>
    <w:rsid w:val="001020A8"/>
    <w:rsid w:val="001021C0"/>
    <w:rsid w:val="00102788"/>
    <w:rsid w:val="00104568"/>
    <w:rsid w:val="001047EF"/>
    <w:rsid w:val="00104C81"/>
    <w:rsid w:val="001050BD"/>
    <w:rsid w:val="001056C8"/>
    <w:rsid w:val="00106B51"/>
    <w:rsid w:val="001077A6"/>
    <w:rsid w:val="00107CD9"/>
    <w:rsid w:val="00107F82"/>
    <w:rsid w:val="0011081C"/>
    <w:rsid w:val="001109DB"/>
    <w:rsid w:val="00110B5B"/>
    <w:rsid w:val="0011172C"/>
    <w:rsid w:val="00112483"/>
    <w:rsid w:val="00112520"/>
    <w:rsid w:val="00113383"/>
    <w:rsid w:val="0011361A"/>
    <w:rsid w:val="00113911"/>
    <w:rsid w:val="00114703"/>
    <w:rsid w:val="0011559C"/>
    <w:rsid w:val="0011604A"/>
    <w:rsid w:val="001201C2"/>
    <w:rsid w:val="0012023D"/>
    <w:rsid w:val="00120954"/>
    <w:rsid w:val="00121616"/>
    <w:rsid w:val="001218FB"/>
    <w:rsid w:val="00121F20"/>
    <w:rsid w:val="00122103"/>
    <w:rsid w:val="00123031"/>
    <w:rsid w:val="001231FA"/>
    <w:rsid w:val="001233F9"/>
    <w:rsid w:val="0012359B"/>
    <w:rsid w:val="00123B00"/>
    <w:rsid w:val="0012458A"/>
    <w:rsid w:val="001245A6"/>
    <w:rsid w:val="00124647"/>
    <w:rsid w:val="00125B40"/>
    <w:rsid w:val="00126DB6"/>
    <w:rsid w:val="00127A63"/>
    <w:rsid w:val="00127BC5"/>
    <w:rsid w:val="00127FB2"/>
    <w:rsid w:val="0013087B"/>
    <w:rsid w:val="00130BD3"/>
    <w:rsid w:val="001312BF"/>
    <w:rsid w:val="001318D2"/>
    <w:rsid w:val="00131BDD"/>
    <w:rsid w:val="00131E1F"/>
    <w:rsid w:val="0013238F"/>
    <w:rsid w:val="00133179"/>
    <w:rsid w:val="001338AA"/>
    <w:rsid w:val="00133929"/>
    <w:rsid w:val="00134AA7"/>
    <w:rsid w:val="001351DE"/>
    <w:rsid w:val="00135291"/>
    <w:rsid w:val="00135F0C"/>
    <w:rsid w:val="00136104"/>
    <w:rsid w:val="00136265"/>
    <w:rsid w:val="00136B97"/>
    <w:rsid w:val="00136BB1"/>
    <w:rsid w:val="00137DF8"/>
    <w:rsid w:val="001403DE"/>
    <w:rsid w:val="00141098"/>
    <w:rsid w:val="001421F5"/>
    <w:rsid w:val="00142592"/>
    <w:rsid w:val="00142C11"/>
    <w:rsid w:val="001432C6"/>
    <w:rsid w:val="0014348B"/>
    <w:rsid w:val="001445D0"/>
    <w:rsid w:val="00144849"/>
    <w:rsid w:val="001449F6"/>
    <w:rsid w:val="001454D2"/>
    <w:rsid w:val="00146749"/>
    <w:rsid w:val="00146F4F"/>
    <w:rsid w:val="001479F4"/>
    <w:rsid w:val="00147E78"/>
    <w:rsid w:val="00150770"/>
    <w:rsid w:val="00150C7B"/>
    <w:rsid w:val="00150D92"/>
    <w:rsid w:val="001510A9"/>
    <w:rsid w:val="00151A4B"/>
    <w:rsid w:val="00152BC6"/>
    <w:rsid w:val="0015360C"/>
    <w:rsid w:val="00153675"/>
    <w:rsid w:val="0015441E"/>
    <w:rsid w:val="0015489C"/>
    <w:rsid w:val="00154CB8"/>
    <w:rsid w:val="00155096"/>
    <w:rsid w:val="001566E7"/>
    <w:rsid w:val="00156FF8"/>
    <w:rsid w:val="00157F12"/>
    <w:rsid w:val="00160A20"/>
    <w:rsid w:val="00160C30"/>
    <w:rsid w:val="00162333"/>
    <w:rsid w:val="0016355A"/>
    <w:rsid w:val="00164057"/>
    <w:rsid w:val="00164909"/>
    <w:rsid w:val="00164B29"/>
    <w:rsid w:val="00165927"/>
    <w:rsid w:val="001665B3"/>
    <w:rsid w:val="001668E7"/>
    <w:rsid w:val="0016699D"/>
    <w:rsid w:val="00166E53"/>
    <w:rsid w:val="00166F76"/>
    <w:rsid w:val="00166F7D"/>
    <w:rsid w:val="0016703B"/>
    <w:rsid w:val="00170130"/>
    <w:rsid w:val="00170468"/>
    <w:rsid w:val="00170E8F"/>
    <w:rsid w:val="00171826"/>
    <w:rsid w:val="00172C2B"/>
    <w:rsid w:val="00172E64"/>
    <w:rsid w:val="001749FD"/>
    <w:rsid w:val="00174DF8"/>
    <w:rsid w:val="0017518E"/>
    <w:rsid w:val="001759BF"/>
    <w:rsid w:val="00177103"/>
    <w:rsid w:val="0017753A"/>
    <w:rsid w:val="00177831"/>
    <w:rsid w:val="0018010B"/>
    <w:rsid w:val="00180788"/>
    <w:rsid w:val="00180930"/>
    <w:rsid w:val="00181B1A"/>
    <w:rsid w:val="00181C21"/>
    <w:rsid w:val="00182966"/>
    <w:rsid w:val="00182D39"/>
    <w:rsid w:val="0018352D"/>
    <w:rsid w:val="001841A4"/>
    <w:rsid w:val="0018472B"/>
    <w:rsid w:val="00185AD0"/>
    <w:rsid w:val="00185F57"/>
    <w:rsid w:val="00186066"/>
    <w:rsid w:val="00186788"/>
    <w:rsid w:val="001867F4"/>
    <w:rsid w:val="001869E2"/>
    <w:rsid w:val="001872D9"/>
    <w:rsid w:val="00187A9A"/>
    <w:rsid w:val="001904E0"/>
    <w:rsid w:val="001906FF"/>
    <w:rsid w:val="0019072E"/>
    <w:rsid w:val="00190B2D"/>
    <w:rsid w:val="0019302A"/>
    <w:rsid w:val="0019462E"/>
    <w:rsid w:val="00195102"/>
    <w:rsid w:val="00195113"/>
    <w:rsid w:val="00195D3E"/>
    <w:rsid w:val="00196062"/>
    <w:rsid w:val="001961F6"/>
    <w:rsid w:val="00197CFC"/>
    <w:rsid w:val="00197E17"/>
    <w:rsid w:val="00197F12"/>
    <w:rsid w:val="001A0937"/>
    <w:rsid w:val="001A0C0E"/>
    <w:rsid w:val="001A0DB7"/>
    <w:rsid w:val="001A1915"/>
    <w:rsid w:val="001A1FF7"/>
    <w:rsid w:val="001A2F54"/>
    <w:rsid w:val="001A3253"/>
    <w:rsid w:val="001A3BCB"/>
    <w:rsid w:val="001A4552"/>
    <w:rsid w:val="001A4BD3"/>
    <w:rsid w:val="001A50C6"/>
    <w:rsid w:val="001A515A"/>
    <w:rsid w:val="001A632A"/>
    <w:rsid w:val="001A6C03"/>
    <w:rsid w:val="001A70C7"/>
    <w:rsid w:val="001A72A4"/>
    <w:rsid w:val="001A7379"/>
    <w:rsid w:val="001A766A"/>
    <w:rsid w:val="001A7E8B"/>
    <w:rsid w:val="001A7E92"/>
    <w:rsid w:val="001A7F61"/>
    <w:rsid w:val="001B006C"/>
    <w:rsid w:val="001B0B67"/>
    <w:rsid w:val="001B0BD3"/>
    <w:rsid w:val="001B13C4"/>
    <w:rsid w:val="001B1492"/>
    <w:rsid w:val="001B1A5D"/>
    <w:rsid w:val="001B2151"/>
    <w:rsid w:val="001B253F"/>
    <w:rsid w:val="001B267B"/>
    <w:rsid w:val="001B26B7"/>
    <w:rsid w:val="001B39B1"/>
    <w:rsid w:val="001B41D8"/>
    <w:rsid w:val="001B4980"/>
    <w:rsid w:val="001B53C2"/>
    <w:rsid w:val="001B5B9C"/>
    <w:rsid w:val="001B674F"/>
    <w:rsid w:val="001B6A66"/>
    <w:rsid w:val="001B6ACD"/>
    <w:rsid w:val="001B7088"/>
    <w:rsid w:val="001B7877"/>
    <w:rsid w:val="001B7CB5"/>
    <w:rsid w:val="001C07FF"/>
    <w:rsid w:val="001C0A85"/>
    <w:rsid w:val="001C160A"/>
    <w:rsid w:val="001C233E"/>
    <w:rsid w:val="001C2C64"/>
    <w:rsid w:val="001C2D2F"/>
    <w:rsid w:val="001C3D5B"/>
    <w:rsid w:val="001C3E21"/>
    <w:rsid w:val="001C3F19"/>
    <w:rsid w:val="001C457D"/>
    <w:rsid w:val="001C48EE"/>
    <w:rsid w:val="001C4AEF"/>
    <w:rsid w:val="001C568E"/>
    <w:rsid w:val="001C581B"/>
    <w:rsid w:val="001C5F4B"/>
    <w:rsid w:val="001C63FB"/>
    <w:rsid w:val="001C6472"/>
    <w:rsid w:val="001C664C"/>
    <w:rsid w:val="001C6D98"/>
    <w:rsid w:val="001C75EC"/>
    <w:rsid w:val="001C775C"/>
    <w:rsid w:val="001C7E7C"/>
    <w:rsid w:val="001D01F2"/>
    <w:rsid w:val="001D04FF"/>
    <w:rsid w:val="001D06D1"/>
    <w:rsid w:val="001D2A37"/>
    <w:rsid w:val="001D33E3"/>
    <w:rsid w:val="001D36C6"/>
    <w:rsid w:val="001D3A87"/>
    <w:rsid w:val="001D3C2B"/>
    <w:rsid w:val="001D4674"/>
    <w:rsid w:val="001D5034"/>
    <w:rsid w:val="001D5123"/>
    <w:rsid w:val="001D56B2"/>
    <w:rsid w:val="001D58A0"/>
    <w:rsid w:val="001D5DCB"/>
    <w:rsid w:val="001D7208"/>
    <w:rsid w:val="001D7541"/>
    <w:rsid w:val="001E0256"/>
    <w:rsid w:val="001E154A"/>
    <w:rsid w:val="001E222C"/>
    <w:rsid w:val="001E22D1"/>
    <w:rsid w:val="001E337B"/>
    <w:rsid w:val="001E3A68"/>
    <w:rsid w:val="001E3DD1"/>
    <w:rsid w:val="001E42EB"/>
    <w:rsid w:val="001E4351"/>
    <w:rsid w:val="001E449C"/>
    <w:rsid w:val="001E46A7"/>
    <w:rsid w:val="001E5260"/>
    <w:rsid w:val="001E5AFE"/>
    <w:rsid w:val="001E6398"/>
    <w:rsid w:val="001E6C6B"/>
    <w:rsid w:val="001E7709"/>
    <w:rsid w:val="001E7D96"/>
    <w:rsid w:val="001F022D"/>
    <w:rsid w:val="001F0A7F"/>
    <w:rsid w:val="001F0AEE"/>
    <w:rsid w:val="001F1277"/>
    <w:rsid w:val="001F1549"/>
    <w:rsid w:val="001F15ED"/>
    <w:rsid w:val="001F2391"/>
    <w:rsid w:val="001F25D9"/>
    <w:rsid w:val="001F2C5A"/>
    <w:rsid w:val="001F3C32"/>
    <w:rsid w:val="001F4324"/>
    <w:rsid w:val="001F4652"/>
    <w:rsid w:val="001F4AE4"/>
    <w:rsid w:val="001F4D65"/>
    <w:rsid w:val="001F57AD"/>
    <w:rsid w:val="001F57DC"/>
    <w:rsid w:val="001F5A88"/>
    <w:rsid w:val="001F6834"/>
    <w:rsid w:val="001F6C1C"/>
    <w:rsid w:val="001F7E67"/>
    <w:rsid w:val="00200005"/>
    <w:rsid w:val="002000BE"/>
    <w:rsid w:val="0020010D"/>
    <w:rsid w:val="00200702"/>
    <w:rsid w:val="00200E53"/>
    <w:rsid w:val="00201D7B"/>
    <w:rsid w:val="00202CAC"/>
    <w:rsid w:val="0020315B"/>
    <w:rsid w:val="002048FC"/>
    <w:rsid w:val="00204910"/>
    <w:rsid w:val="0020603A"/>
    <w:rsid w:val="00206A84"/>
    <w:rsid w:val="00206C86"/>
    <w:rsid w:val="0020710C"/>
    <w:rsid w:val="00207303"/>
    <w:rsid w:val="002077A2"/>
    <w:rsid w:val="002079EE"/>
    <w:rsid w:val="00210512"/>
    <w:rsid w:val="002105B5"/>
    <w:rsid w:val="0021124B"/>
    <w:rsid w:val="0021124D"/>
    <w:rsid w:val="002116BB"/>
    <w:rsid w:val="00211F3E"/>
    <w:rsid w:val="00212082"/>
    <w:rsid w:val="0021241C"/>
    <w:rsid w:val="002145FE"/>
    <w:rsid w:val="00214AE4"/>
    <w:rsid w:val="00214FBD"/>
    <w:rsid w:val="00215508"/>
    <w:rsid w:val="002166D4"/>
    <w:rsid w:val="00216AE2"/>
    <w:rsid w:val="00216EF8"/>
    <w:rsid w:val="0021746F"/>
    <w:rsid w:val="002176C6"/>
    <w:rsid w:val="002219BE"/>
    <w:rsid w:val="00221CC8"/>
    <w:rsid w:val="0022498A"/>
    <w:rsid w:val="00224D4F"/>
    <w:rsid w:val="00225442"/>
    <w:rsid w:val="002259AB"/>
    <w:rsid w:val="00225E8E"/>
    <w:rsid w:val="00226C55"/>
    <w:rsid w:val="0022708A"/>
    <w:rsid w:val="002278C0"/>
    <w:rsid w:val="00227F43"/>
    <w:rsid w:val="002303D7"/>
    <w:rsid w:val="00230CAF"/>
    <w:rsid w:val="002316F3"/>
    <w:rsid w:val="00232F40"/>
    <w:rsid w:val="00232FC0"/>
    <w:rsid w:val="00233A12"/>
    <w:rsid w:val="00233F22"/>
    <w:rsid w:val="0023445A"/>
    <w:rsid w:val="002351EA"/>
    <w:rsid w:val="00235555"/>
    <w:rsid w:val="002357E2"/>
    <w:rsid w:val="002359AE"/>
    <w:rsid w:val="00235C93"/>
    <w:rsid w:val="00236420"/>
    <w:rsid w:val="00236DDF"/>
    <w:rsid w:val="00240A28"/>
    <w:rsid w:val="00241399"/>
    <w:rsid w:val="0024141E"/>
    <w:rsid w:val="002417C8"/>
    <w:rsid w:val="002418D0"/>
    <w:rsid w:val="00242752"/>
    <w:rsid w:val="00242937"/>
    <w:rsid w:val="002436FE"/>
    <w:rsid w:val="00243ECC"/>
    <w:rsid w:val="002445EA"/>
    <w:rsid w:val="00244B71"/>
    <w:rsid w:val="0024527D"/>
    <w:rsid w:val="00246C45"/>
    <w:rsid w:val="00250540"/>
    <w:rsid w:val="002507FA"/>
    <w:rsid w:val="00251020"/>
    <w:rsid w:val="002521B2"/>
    <w:rsid w:val="00252C76"/>
    <w:rsid w:val="00253703"/>
    <w:rsid w:val="0025376F"/>
    <w:rsid w:val="0025381B"/>
    <w:rsid w:val="002538A7"/>
    <w:rsid w:val="00253AE8"/>
    <w:rsid w:val="00253D1C"/>
    <w:rsid w:val="00253E0C"/>
    <w:rsid w:val="002545DB"/>
    <w:rsid w:val="00254727"/>
    <w:rsid w:val="0025486D"/>
    <w:rsid w:val="0025487B"/>
    <w:rsid w:val="002554AF"/>
    <w:rsid w:val="002557A6"/>
    <w:rsid w:val="00256E03"/>
    <w:rsid w:val="00257559"/>
    <w:rsid w:val="00260697"/>
    <w:rsid w:val="00260A2A"/>
    <w:rsid w:val="00260C9F"/>
    <w:rsid w:val="00260CB8"/>
    <w:rsid w:val="00261759"/>
    <w:rsid w:val="00261A21"/>
    <w:rsid w:val="00262739"/>
    <w:rsid w:val="00263147"/>
    <w:rsid w:val="00263393"/>
    <w:rsid w:val="00263A15"/>
    <w:rsid w:val="00263D03"/>
    <w:rsid w:val="00263D35"/>
    <w:rsid w:val="00264123"/>
    <w:rsid w:val="00264339"/>
    <w:rsid w:val="00264849"/>
    <w:rsid w:val="00265085"/>
    <w:rsid w:val="00265646"/>
    <w:rsid w:val="00265C1A"/>
    <w:rsid w:val="0026671A"/>
    <w:rsid w:val="00266727"/>
    <w:rsid w:val="002667FC"/>
    <w:rsid w:val="0026691E"/>
    <w:rsid w:val="002700C4"/>
    <w:rsid w:val="002702DB"/>
    <w:rsid w:val="00271409"/>
    <w:rsid w:val="00271753"/>
    <w:rsid w:val="00271971"/>
    <w:rsid w:val="002720E1"/>
    <w:rsid w:val="002721D2"/>
    <w:rsid w:val="0027236B"/>
    <w:rsid w:val="002728C0"/>
    <w:rsid w:val="00272C13"/>
    <w:rsid w:val="002735BC"/>
    <w:rsid w:val="00273B66"/>
    <w:rsid w:val="00274088"/>
    <w:rsid w:val="00274B0C"/>
    <w:rsid w:val="00275CE6"/>
    <w:rsid w:val="00275EDD"/>
    <w:rsid w:val="00276366"/>
    <w:rsid w:val="002770C6"/>
    <w:rsid w:val="00277299"/>
    <w:rsid w:val="00277CE2"/>
    <w:rsid w:val="00277D30"/>
    <w:rsid w:val="0028060A"/>
    <w:rsid w:val="002807A7"/>
    <w:rsid w:val="00280987"/>
    <w:rsid w:val="00280AAD"/>
    <w:rsid w:val="00280B45"/>
    <w:rsid w:val="002819E1"/>
    <w:rsid w:val="00281D3B"/>
    <w:rsid w:val="002821F8"/>
    <w:rsid w:val="002833FB"/>
    <w:rsid w:val="00284949"/>
    <w:rsid w:val="00284B50"/>
    <w:rsid w:val="00284C06"/>
    <w:rsid w:val="0028516A"/>
    <w:rsid w:val="00285564"/>
    <w:rsid w:val="00286F59"/>
    <w:rsid w:val="00287443"/>
    <w:rsid w:val="002879E7"/>
    <w:rsid w:val="002902B8"/>
    <w:rsid w:val="002902CD"/>
    <w:rsid w:val="00290C48"/>
    <w:rsid w:val="0029151E"/>
    <w:rsid w:val="00291551"/>
    <w:rsid w:val="00291B24"/>
    <w:rsid w:val="0029215C"/>
    <w:rsid w:val="0029222E"/>
    <w:rsid w:val="002928E3"/>
    <w:rsid w:val="00293A4A"/>
    <w:rsid w:val="002948D7"/>
    <w:rsid w:val="00294921"/>
    <w:rsid w:val="0029531A"/>
    <w:rsid w:val="0029548A"/>
    <w:rsid w:val="002959E5"/>
    <w:rsid w:val="00296230"/>
    <w:rsid w:val="002967F9"/>
    <w:rsid w:val="00296983"/>
    <w:rsid w:val="0029778D"/>
    <w:rsid w:val="0029799A"/>
    <w:rsid w:val="002979AF"/>
    <w:rsid w:val="00297A72"/>
    <w:rsid w:val="00297D9C"/>
    <w:rsid w:val="002A1327"/>
    <w:rsid w:val="002A1EAC"/>
    <w:rsid w:val="002A293B"/>
    <w:rsid w:val="002A2F1C"/>
    <w:rsid w:val="002A371E"/>
    <w:rsid w:val="002A389B"/>
    <w:rsid w:val="002A3AC7"/>
    <w:rsid w:val="002A3C6E"/>
    <w:rsid w:val="002A3CB1"/>
    <w:rsid w:val="002A3D5A"/>
    <w:rsid w:val="002A43F8"/>
    <w:rsid w:val="002A4491"/>
    <w:rsid w:val="002A45BE"/>
    <w:rsid w:val="002A6BAD"/>
    <w:rsid w:val="002A6EC2"/>
    <w:rsid w:val="002A73B0"/>
    <w:rsid w:val="002A7B43"/>
    <w:rsid w:val="002A7C26"/>
    <w:rsid w:val="002B01E0"/>
    <w:rsid w:val="002B0FC2"/>
    <w:rsid w:val="002B1E45"/>
    <w:rsid w:val="002B232F"/>
    <w:rsid w:val="002B24E2"/>
    <w:rsid w:val="002B2A42"/>
    <w:rsid w:val="002B2A9E"/>
    <w:rsid w:val="002B2DE9"/>
    <w:rsid w:val="002B32CF"/>
    <w:rsid w:val="002B453E"/>
    <w:rsid w:val="002B467D"/>
    <w:rsid w:val="002B4DF9"/>
    <w:rsid w:val="002B523B"/>
    <w:rsid w:val="002B539B"/>
    <w:rsid w:val="002B54BA"/>
    <w:rsid w:val="002B5778"/>
    <w:rsid w:val="002B5909"/>
    <w:rsid w:val="002B5973"/>
    <w:rsid w:val="002B5A89"/>
    <w:rsid w:val="002B6B30"/>
    <w:rsid w:val="002B6B75"/>
    <w:rsid w:val="002B6FB7"/>
    <w:rsid w:val="002B7303"/>
    <w:rsid w:val="002B7457"/>
    <w:rsid w:val="002B76DB"/>
    <w:rsid w:val="002B7904"/>
    <w:rsid w:val="002B7ED1"/>
    <w:rsid w:val="002C0598"/>
    <w:rsid w:val="002C1694"/>
    <w:rsid w:val="002C1952"/>
    <w:rsid w:val="002C1B65"/>
    <w:rsid w:val="002C224C"/>
    <w:rsid w:val="002C2C84"/>
    <w:rsid w:val="002C2F6F"/>
    <w:rsid w:val="002C315C"/>
    <w:rsid w:val="002C4B73"/>
    <w:rsid w:val="002C55D0"/>
    <w:rsid w:val="002C5B53"/>
    <w:rsid w:val="002C6D08"/>
    <w:rsid w:val="002C722B"/>
    <w:rsid w:val="002C7BF7"/>
    <w:rsid w:val="002C7E54"/>
    <w:rsid w:val="002D02F8"/>
    <w:rsid w:val="002D0C95"/>
    <w:rsid w:val="002D0E47"/>
    <w:rsid w:val="002D14A4"/>
    <w:rsid w:val="002D1AFF"/>
    <w:rsid w:val="002D2058"/>
    <w:rsid w:val="002D3B2E"/>
    <w:rsid w:val="002D3C7D"/>
    <w:rsid w:val="002D3F74"/>
    <w:rsid w:val="002D3FF1"/>
    <w:rsid w:val="002D4DC4"/>
    <w:rsid w:val="002D4F9F"/>
    <w:rsid w:val="002D5624"/>
    <w:rsid w:val="002D794F"/>
    <w:rsid w:val="002E04E9"/>
    <w:rsid w:val="002E0F69"/>
    <w:rsid w:val="002E11BF"/>
    <w:rsid w:val="002E17F9"/>
    <w:rsid w:val="002E1B20"/>
    <w:rsid w:val="002E203E"/>
    <w:rsid w:val="002E2798"/>
    <w:rsid w:val="002E2CD0"/>
    <w:rsid w:val="002E46FC"/>
    <w:rsid w:val="002E48A8"/>
    <w:rsid w:val="002E61D5"/>
    <w:rsid w:val="002E68C5"/>
    <w:rsid w:val="002E6FCF"/>
    <w:rsid w:val="002E775C"/>
    <w:rsid w:val="002E780A"/>
    <w:rsid w:val="002E780B"/>
    <w:rsid w:val="002E7A14"/>
    <w:rsid w:val="002F018D"/>
    <w:rsid w:val="002F0298"/>
    <w:rsid w:val="002F14CA"/>
    <w:rsid w:val="002F196A"/>
    <w:rsid w:val="002F2E8D"/>
    <w:rsid w:val="002F3FCD"/>
    <w:rsid w:val="002F41FA"/>
    <w:rsid w:val="002F4256"/>
    <w:rsid w:val="002F425C"/>
    <w:rsid w:val="002F437F"/>
    <w:rsid w:val="002F43BC"/>
    <w:rsid w:val="002F4A2B"/>
    <w:rsid w:val="002F4AA1"/>
    <w:rsid w:val="002F4AB4"/>
    <w:rsid w:val="002F4B2F"/>
    <w:rsid w:val="002F57F9"/>
    <w:rsid w:val="002F58B7"/>
    <w:rsid w:val="002F7D46"/>
    <w:rsid w:val="003001AF"/>
    <w:rsid w:val="00301254"/>
    <w:rsid w:val="00301468"/>
    <w:rsid w:val="00301E6E"/>
    <w:rsid w:val="00303541"/>
    <w:rsid w:val="00303741"/>
    <w:rsid w:val="00303957"/>
    <w:rsid w:val="003044F6"/>
    <w:rsid w:val="00304B9A"/>
    <w:rsid w:val="003052B9"/>
    <w:rsid w:val="0030601B"/>
    <w:rsid w:val="00307BAE"/>
    <w:rsid w:val="00307D9C"/>
    <w:rsid w:val="003122E8"/>
    <w:rsid w:val="0031247F"/>
    <w:rsid w:val="00312752"/>
    <w:rsid w:val="00312776"/>
    <w:rsid w:val="00314D30"/>
    <w:rsid w:val="003151DC"/>
    <w:rsid w:val="003153BE"/>
    <w:rsid w:val="00315728"/>
    <w:rsid w:val="00317947"/>
    <w:rsid w:val="00317C88"/>
    <w:rsid w:val="003201C3"/>
    <w:rsid w:val="00321396"/>
    <w:rsid w:val="00321D5C"/>
    <w:rsid w:val="00322404"/>
    <w:rsid w:val="00322662"/>
    <w:rsid w:val="00322F60"/>
    <w:rsid w:val="0032405A"/>
    <w:rsid w:val="003247E1"/>
    <w:rsid w:val="003249FC"/>
    <w:rsid w:val="00324C18"/>
    <w:rsid w:val="00325A4B"/>
    <w:rsid w:val="003263E6"/>
    <w:rsid w:val="00326CE6"/>
    <w:rsid w:val="00326D0F"/>
    <w:rsid w:val="003275C8"/>
    <w:rsid w:val="003301C7"/>
    <w:rsid w:val="00330911"/>
    <w:rsid w:val="00330AE9"/>
    <w:rsid w:val="00330FB8"/>
    <w:rsid w:val="003313CC"/>
    <w:rsid w:val="00332041"/>
    <w:rsid w:val="00332879"/>
    <w:rsid w:val="003329B0"/>
    <w:rsid w:val="00332FF7"/>
    <w:rsid w:val="00333245"/>
    <w:rsid w:val="00334905"/>
    <w:rsid w:val="00335452"/>
    <w:rsid w:val="00335A95"/>
    <w:rsid w:val="003368C3"/>
    <w:rsid w:val="00337F1A"/>
    <w:rsid w:val="0034041A"/>
    <w:rsid w:val="00341552"/>
    <w:rsid w:val="00341884"/>
    <w:rsid w:val="00341A67"/>
    <w:rsid w:val="00341D3E"/>
    <w:rsid w:val="003422C8"/>
    <w:rsid w:val="003422EB"/>
    <w:rsid w:val="00342E42"/>
    <w:rsid w:val="00343435"/>
    <w:rsid w:val="003437B4"/>
    <w:rsid w:val="00344697"/>
    <w:rsid w:val="00346118"/>
    <w:rsid w:val="00346851"/>
    <w:rsid w:val="00346B65"/>
    <w:rsid w:val="0034765A"/>
    <w:rsid w:val="00347A40"/>
    <w:rsid w:val="00347AD7"/>
    <w:rsid w:val="00347AEF"/>
    <w:rsid w:val="003503EF"/>
    <w:rsid w:val="00350839"/>
    <w:rsid w:val="00351DE4"/>
    <w:rsid w:val="003524D8"/>
    <w:rsid w:val="00352FD2"/>
    <w:rsid w:val="003532A9"/>
    <w:rsid w:val="00353518"/>
    <w:rsid w:val="00353632"/>
    <w:rsid w:val="00353E1E"/>
    <w:rsid w:val="00354127"/>
    <w:rsid w:val="003552BE"/>
    <w:rsid w:val="0035536D"/>
    <w:rsid w:val="00355C6F"/>
    <w:rsid w:val="003560AE"/>
    <w:rsid w:val="00356525"/>
    <w:rsid w:val="00360600"/>
    <w:rsid w:val="003606D8"/>
    <w:rsid w:val="00360A6F"/>
    <w:rsid w:val="00361524"/>
    <w:rsid w:val="0036167A"/>
    <w:rsid w:val="0036184E"/>
    <w:rsid w:val="00362312"/>
    <w:rsid w:val="00362D72"/>
    <w:rsid w:val="0036352C"/>
    <w:rsid w:val="0036423A"/>
    <w:rsid w:val="00364F05"/>
    <w:rsid w:val="00365159"/>
    <w:rsid w:val="0036515F"/>
    <w:rsid w:val="003661B7"/>
    <w:rsid w:val="0036709A"/>
    <w:rsid w:val="003672CB"/>
    <w:rsid w:val="00367326"/>
    <w:rsid w:val="00367B8F"/>
    <w:rsid w:val="0037032D"/>
    <w:rsid w:val="0037104F"/>
    <w:rsid w:val="00371175"/>
    <w:rsid w:val="00371515"/>
    <w:rsid w:val="0037156F"/>
    <w:rsid w:val="00371DA7"/>
    <w:rsid w:val="00371E17"/>
    <w:rsid w:val="00372D43"/>
    <w:rsid w:val="00372D7A"/>
    <w:rsid w:val="00373349"/>
    <w:rsid w:val="00374F9D"/>
    <w:rsid w:val="003750E6"/>
    <w:rsid w:val="0037527A"/>
    <w:rsid w:val="00375A7D"/>
    <w:rsid w:val="00375F8A"/>
    <w:rsid w:val="003802A2"/>
    <w:rsid w:val="0038037A"/>
    <w:rsid w:val="00380968"/>
    <w:rsid w:val="00380EF2"/>
    <w:rsid w:val="0038138D"/>
    <w:rsid w:val="0038337A"/>
    <w:rsid w:val="0038418E"/>
    <w:rsid w:val="00384203"/>
    <w:rsid w:val="00384ECD"/>
    <w:rsid w:val="003857CE"/>
    <w:rsid w:val="0038663A"/>
    <w:rsid w:val="00387582"/>
    <w:rsid w:val="003879D1"/>
    <w:rsid w:val="00387C90"/>
    <w:rsid w:val="00390025"/>
    <w:rsid w:val="003901A5"/>
    <w:rsid w:val="003903D4"/>
    <w:rsid w:val="0039181E"/>
    <w:rsid w:val="00392615"/>
    <w:rsid w:val="00392F36"/>
    <w:rsid w:val="00393623"/>
    <w:rsid w:val="00393710"/>
    <w:rsid w:val="00394002"/>
    <w:rsid w:val="00394521"/>
    <w:rsid w:val="003946A0"/>
    <w:rsid w:val="00394ACE"/>
    <w:rsid w:val="00395222"/>
    <w:rsid w:val="00395501"/>
    <w:rsid w:val="00395794"/>
    <w:rsid w:val="003957E0"/>
    <w:rsid w:val="003957EF"/>
    <w:rsid w:val="00395F02"/>
    <w:rsid w:val="00396036"/>
    <w:rsid w:val="00396288"/>
    <w:rsid w:val="003966B5"/>
    <w:rsid w:val="00397611"/>
    <w:rsid w:val="0039771D"/>
    <w:rsid w:val="00397AD4"/>
    <w:rsid w:val="00397C9E"/>
    <w:rsid w:val="003A01DC"/>
    <w:rsid w:val="003A137C"/>
    <w:rsid w:val="003A13F3"/>
    <w:rsid w:val="003A2735"/>
    <w:rsid w:val="003A30BC"/>
    <w:rsid w:val="003A472D"/>
    <w:rsid w:val="003A47B8"/>
    <w:rsid w:val="003A4EB7"/>
    <w:rsid w:val="003A5386"/>
    <w:rsid w:val="003A5654"/>
    <w:rsid w:val="003A5856"/>
    <w:rsid w:val="003A6451"/>
    <w:rsid w:val="003A6713"/>
    <w:rsid w:val="003B0439"/>
    <w:rsid w:val="003B04BB"/>
    <w:rsid w:val="003B05CE"/>
    <w:rsid w:val="003B1E59"/>
    <w:rsid w:val="003B40C0"/>
    <w:rsid w:val="003B4647"/>
    <w:rsid w:val="003B469C"/>
    <w:rsid w:val="003B4906"/>
    <w:rsid w:val="003B4ABC"/>
    <w:rsid w:val="003B54CF"/>
    <w:rsid w:val="003B6068"/>
    <w:rsid w:val="003B6DC6"/>
    <w:rsid w:val="003B7369"/>
    <w:rsid w:val="003B79B0"/>
    <w:rsid w:val="003C0AD3"/>
    <w:rsid w:val="003C1433"/>
    <w:rsid w:val="003C21A4"/>
    <w:rsid w:val="003C26A7"/>
    <w:rsid w:val="003C29F9"/>
    <w:rsid w:val="003C2DE1"/>
    <w:rsid w:val="003C2E3D"/>
    <w:rsid w:val="003C2F19"/>
    <w:rsid w:val="003C3271"/>
    <w:rsid w:val="003C36E5"/>
    <w:rsid w:val="003C3D10"/>
    <w:rsid w:val="003C3DB3"/>
    <w:rsid w:val="003C5CFA"/>
    <w:rsid w:val="003C5E67"/>
    <w:rsid w:val="003C5E9E"/>
    <w:rsid w:val="003C6776"/>
    <w:rsid w:val="003C6BD2"/>
    <w:rsid w:val="003C70E8"/>
    <w:rsid w:val="003C75B2"/>
    <w:rsid w:val="003C77F7"/>
    <w:rsid w:val="003C7B46"/>
    <w:rsid w:val="003C7E95"/>
    <w:rsid w:val="003D07E2"/>
    <w:rsid w:val="003D232C"/>
    <w:rsid w:val="003D25BE"/>
    <w:rsid w:val="003D28AA"/>
    <w:rsid w:val="003D3E37"/>
    <w:rsid w:val="003D4F25"/>
    <w:rsid w:val="003D553D"/>
    <w:rsid w:val="003D6306"/>
    <w:rsid w:val="003D682D"/>
    <w:rsid w:val="003D6E64"/>
    <w:rsid w:val="003D6E9F"/>
    <w:rsid w:val="003D73EF"/>
    <w:rsid w:val="003D7C1D"/>
    <w:rsid w:val="003E02A8"/>
    <w:rsid w:val="003E0903"/>
    <w:rsid w:val="003E0AF3"/>
    <w:rsid w:val="003E0FEA"/>
    <w:rsid w:val="003E16B4"/>
    <w:rsid w:val="003E24F8"/>
    <w:rsid w:val="003E4965"/>
    <w:rsid w:val="003E4DDB"/>
    <w:rsid w:val="003E5358"/>
    <w:rsid w:val="003E632D"/>
    <w:rsid w:val="003E645C"/>
    <w:rsid w:val="003E66B3"/>
    <w:rsid w:val="003E69A3"/>
    <w:rsid w:val="003E7513"/>
    <w:rsid w:val="003E7A66"/>
    <w:rsid w:val="003F028A"/>
    <w:rsid w:val="003F0E5F"/>
    <w:rsid w:val="003F11A5"/>
    <w:rsid w:val="003F14F3"/>
    <w:rsid w:val="003F15B6"/>
    <w:rsid w:val="003F17E9"/>
    <w:rsid w:val="003F21DB"/>
    <w:rsid w:val="003F2708"/>
    <w:rsid w:val="003F2BC9"/>
    <w:rsid w:val="003F306E"/>
    <w:rsid w:val="003F3D25"/>
    <w:rsid w:val="003F4258"/>
    <w:rsid w:val="003F4AFE"/>
    <w:rsid w:val="003F4C18"/>
    <w:rsid w:val="003F4F2D"/>
    <w:rsid w:val="003F5E41"/>
    <w:rsid w:val="003F6999"/>
    <w:rsid w:val="003F6F67"/>
    <w:rsid w:val="003F7F69"/>
    <w:rsid w:val="0040089F"/>
    <w:rsid w:val="00401376"/>
    <w:rsid w:val="004015B6"/>
    <w:rsid w:val="00402482"/>
    <w:rsid w:val="00402923"/>
    <w:rsid w:val="004029FE"/>
    <w:rsid w:val="00402C6C"/>
    <w:rsid w:val="00402E67"/>
    <w:rsid w:val="00403328"/>
    <w:rsid w:val="00403943"/>
    <w:rsid w:val="00404442"/>
    <w:rsid w:val="00404A33"/>
    <w:rsid w:val="00404AC9"/>
    <w:rsid w:val="00404D8F"/>
    <w:rsid w:val="0040566F"/>
    <w:rsid w:val="00405A04"/>
    <w:rsid w:val="004060AC"/>
    <w:rsid w:val="00406275"/>
    <w:rsid w:val="0040631A"/>
    <w:rsid w:val="0040654D"/>
    <w:rsid w:val="00406627"/>
    <w:rsid w:val="00406656"/>
    <w:rsid w:val="004069E8"/>
    <w:rsid w:val="00406B24"/>
    <w:rsid w:val="00406B79"/>
    <w:rsid w:val="00407474"/>
    <w:rsid w:val="00410031"/>
    <w:rsid w:val="00410875"/>
    <w:rsid w:val="00411965"/>
    <w:rsid w:val="00411975"/>
    <w:rsid w:val="00412071"/>
    <w:rsid w:val="004122B3"/>
    <w:rsid w:val="00412C4C"/>
    <w:rsid w:val="00413884"/>
    <w:rsid w:val="004140CE"/>
    <w:rsid w:val="004143AC"/>
    <w:rsid w:val="00415384"/>
    <w:rsid w:val="004154B4"/>
    <w:rsid w:val="00415C37"/>
    <w:rsid w:val="004166DB"/>
    <w:rsid w:val="0041721D"/>
    <w:rsid w:val="00417897"/>
    <w:rsid w:val="00417DE3"/>
    <w:rsid w:val="00420371"/>
    <w:rsid w:val="004207BC"/>
    <w:rsid w:val="00421CBB"/>
    <w:rsid w:val="00422891"/>
    <w:rsid w:val="00422BA4"/>
    <w:rsid w:val="00423CAA"/>
    <w:rsid w:val="00423DA7"/>
    <w:rsid w:val="004242CC"/>
    <w:rsid w:val="0042435D"/>
    <w:rsid w:val="00424909"/>
    <w:rsid w:val="00425349"/>
    <w:rsid w:val="00425ED8"/>
    <w:rsid w:val="00426864"/>
    <w:rsid w:val="00427339"/>
    <w:rsid w:val="00430689"/>
    <w:rsid w:val="00430AD8"/>
    <w:rsid w:val="004315C0"/>
    <w:rsid w:val="00431FBD"/>
    <w:rsid w:val="004327E3"/>
    <w:rsid w:val="00433752"/>
    <w:rsid w:val="00433998"/>
    <w:rsid w:val="004343D2"/>
    <w:rsid w:val="004348A5"/>
    <w:rsid w:val="004349AE"/>
    <w:rsid w:val="00434A2C"/>
    <w:rsid w:val="0043516A"/>
    <w:rsid w:val="00435C9C"/>
    <w:rsid w:val="00436132"/>
    <w:rsid w:val="00437059"/>
    <w:rsid w:val="0043729D"/>
    <w:rsid w:val="00437539"/>
    <w:rsid w:val="00440068"/>
    <w:rsid w:val="0044021F"/>
    <w:rsid w:val="0044135C"/>
    <w:rsid w:val="00441ACA"/>
    <w:rsid w:val="004420B6"/>
    <w:rsid w:val="004426FA"/>
    <w:rsid w:val="004429D2"/>
    <w:rsid w:val="00442B8F"/>
    <w:rsid w:val="00444486"/>
    <w:rsid w:val="00444C5D"/>
    <w:rsid w:val="00444FE2"/>
    <w:rsid w:val="00445590"/>
    <w:rsid w:val="004457E4"/>
    <w:rsid w:val="00445845"/>
    <w:rsid w:val="00445ABC"/>
    <w:rsid w:val="00445C5E"/>
    <w:rsid w:val="00446CC0"/>
    <w:rsid w:val="0044730C"/>
    <w:rsid w:val="00447445"/>
    <w:rsid w:val="00447B3D"/>
    <w:rsid w:val="00447CC1"/>
    <w:rsid w:val="00447EAA"/>
    <w:rsid w:val="0045073E"/>
    <w:rsid w:val="00451CFC"/>
    <w:rsid w:val="00451FAE"/>
    <w:rsid w:val="00452EB2"/>
    <w:rsid w:val="00452EBB"/>
    <w:rsid w:val="0045312E"/>
    <w:rsid w:val="0045486E"/>
    <w:rsid w:val="00455B3A"/>
    <w:rsid w:val="00455E66"/>
    <w:rsid w:val="00455E6C"/>
    <w:rsid w:val="00456C45"/>
    <w:rsid w:val="00457223"/>
    <w:rsid w:val="00457385"/>
    <w:rsid w:val="00457712"/>
    <w:rsid w:val="00460D4C"/>
    <w:rsid w:val="004611E1"/>
    <w:rsid w:val="00461331"/>
    <w:rsid w:val="004616CC"/>
    <w:rsid w:val="00462794"/>
    <w:rsid w:val="00462936"/>
    <w:rsid w:val="004629D8"/>
    <w:rsid w:val="004637C0"/>
    <w:rsid w:val="00463EB1"/>
    <w:rsid w:val="00463F10"/>
    <w:rsid w:val="0046537B"/>
    <w:rsid w:val="004653FC"/>
    <w:rsid w:val="00467D61"/>
    <w:rsid w:val="00470E66"/>
    <w:rsid w:val="0047106A"/>
    <w:rsid w:val="00471D80"/>
    <w:rsid w:val="00471DFB"/>
    <w:rsid w:val="004722F4"/>
    <w:rsid w:val="00472B43"/>
    <w:rsid w:val="00475121"/>
    <w:rsid w:val="0047563B"/>
    <w:rsid w:val="00475F23"/>
    <w:rsid w:val="00476043"/>
    <w:rsid w:val="004764E4"/>
    <w:rsid w:val="00476AD6"/>
    <w:rsid w:val="00476CF9"/>
    <w:rsid w:val="0047702E"/>
    <w:rsid w:val="004777CC"/>
    <w:rsid w:val="004802A3"/>
    <w:rsid w:val="00480A04"/>
    <w:rsid w:val="004811E7"/>
    <w:rsid w:val="00481817"/>
    <w:rsid w:val="00481D11"/>
    <w:rsid w:val="00482D73"/>
    <w:rsid w:val="00483255"/>
    <w:rsid w:val="00483C59"/>
    <w:rsid w:val="0048466C"/>
    <w:rsid w:val="00486423"/>
    <w:rsid w:val="004865AD"/>
    <w:rsid w:val="00486B5A"/>
    <w:rsid w:val="00486E26"/>
    <w:rsid w:val="00487707"/>
    <w:rsid w:val="00487935"/>
    <w:rsid w:val="00487FCC"/>
    <w:rsid w:val="004905BA"/>
    <w:rsid w:val="004907F3"/>
    <w:rsid w:val="00490F93"/>
    <w:rsid w:val="00491C8A"/>
    <w:rsid w:val="004926A2"/>
    <w:rsid w:val="0049283B"/>
    <w:rsid w:val="00493CD1"/>
    <w:rsid w:val="004941CD"/>
    <w:rsid w:val="004948AB"/>
    <w:rsid w:val="00494ADC"/>
    <w:rsid w:val="00494D10"/>
    <w:rsid w:val="0049596F"/>
    <w:rsid w:val="00495DC9"/>
    <w:rsid w:val="004961B0"/>
    <w:rsid w:val="004968DF"/>
    <w:rsid w:val="00497A80"/>
    <w:rsid w:val="00497C23"/>
    <w:rsid w:val="004A0CE8"/>
    <w:rsid w:val="004A1082"/>
    <w:rsid w:val="004A1117"/>
    <w:rsid w:val="004A1676"/>
    <w:rsid w:val="004A1E1F"/>
    <w:rsid w:val="004A29FD"/>
    <w:rsid w:val="004A356F"/>
    <w:rsid w:val="004A386A"/>
    <w:rsid w:val="004A44F4"/>
    <w:rsid w:val="004A4F83"/>
    <w:rsid w:val="004A505A"/>
    <w:rsid w:val="004A560A"/>
    <w:rsid w:val="004A5D24"/>
    <w:rsid w:val="004A6327"/>
    <w:rsid w:val="004A6AB2"/>
    <w:rsid w:val="004A70CE"/>
    <w:rsid w:val="004A7BA8"/>
    <w:rsid w:val="004B1196"/>
    <w:rsid w:val="004B151E"/>
    <w:rsid w:val="004B1A44"/>
    <w:rsid w:val="004B20C6"/>
    <w:rsid w:val="004B26AC"/>
    <w:rsid w:val="004B31D5"/>
    <w:rsid w:val="004B3383"/>
    <w:rsid w:val="004B38E5"/>
    <w:rsid w:val="004B39BE"/>
    <w:rsid w:val="004B4528"/>
    <w:rsid w:val="004B4D97"/>
    <w:rsid w:val="004B4F89"/>
    <w:rsid w:val="004B4FE1"/>
    <w:rsid w:val="004B503A"/>
    <w:rsid w:val="004B51B2"/>
    <w:rsid w:val="004B5350"/>
    <w:rsid w:val="004B55C0"/>
    <w:rsid w:val="004B5AD8"/>
    <w:rsid w:val="004B6662"/>
    <w:rsid w:val="004B6FFD"/>
    <w:rsid w:val="004B734C"/>
    <w:rsid w:val="004B7E00"/>
    <w:rsid w:val="004C0839"/>
    <w:rsid w:val="004C1719"/>
    <w:rsid w:val="004C1D08"/>
    <w:rsid w:val="004C3062"/>
    <w:rsid w:val="004C3077"/>
    <w:rsid w:val="004C3A48"/>
    <w:rsid w:val="004C3A5C"/>
    <w:rsid w:val="004C413F"/>
    <w:rsid w:val="004C43E3"/>
    <w:rsid w:val="004C4C27"/>
    <w:rsid w:val="004C4DA7"/>
    <w:rsid w:val="004C4EEE"/>
    <w:rsid w:val="004C560A"/>
    <w:rsid w:val="004C5B70"/>
    <w:rsid w:val="004C5DBC"/>
    <w:rsid w:val="004C64B2"/>
    <w:rsid w:val="004C6A2E"/>
    <w:rsid w:val="004C6E5B"/>
    <w:rsid w:val="004D015F"/>
    <w:rsid w:val="004D0182"/>
    <w:rsid w:val="004D01B9"/>
    <w:rsid w:val="004D066C"/>
    <w:rsid w:val="004D105F"/>
    <w:rsid w:val="004D2C76"/>
    <w:rsid w:val="004D349A"/>
    <w:rsid w:val="004D3579"/>
    <w:rsid w:val="004D49A7"/>
    <w:rsid w:val="004D4DD6"/>
    <w:rsid w:val="004D5305"/>
    <w:rsid w:val="004D5314"/>
    <w:rsid w:val="004D651F"/>
    <w:rsid w:val="004D6B1E"/>
    <w:rsid w:val="004D71E4"/>
    <w:rsid w:val="004E002E"/>
    <w:rsid w:val="004E0330"/>
    <w:rsid w:val="004E055E"/>
    <w:rsid w:val="004E0DCA"/>
    <w:rsid w:val="004E1297"/>
    <w:rsid w:val="004E165D"/>
    <w:rsid w:val="004E1789"/>
    <w:rsid w:val="004E265C"/>
    <w:rsid w:val="004E2F81"/>
    <w:rsid w:val="004E32E5"/>
    <w:rsid w:val="004E33AB"/>
    <w:rsid w:val="004E36AB"/>
    <w:rsid w:val="004E3C23"/>
    <w:rsid w:val="004E3DB9"/>
    <w:rsid w:val="004E42B7"/>
    <w:rsid w:val="004E4723"/>
    <w:rsid w:val="004E5D76"/>
    <w:rsid w:val="004E6AA4"/>
    <w:rsid w:val="004E6C44"/>
    <w:rsid w:val="004E7E22"/>
    <w:rsid w:val="004E7FAC"/>
    <w:rsid w:val="004F01EA"/>
    <w:rsid w:val="004F082C"/>
    <w:rsid w:val="004F08C7"/>
    <w:rsid w:val="004F1F65"/>
    <w:rsid w:val="004F2043"/>
    <w:rsid w:val="004F2138"/>
    <w:rsid w:val="004F241B"/>
    <w:rsid w:val="004F2AD6"/>
    <w:rsid w:val="004F2D16"/>
    <w:rsid w:val="004F3801"/>
    <w:rsid w:val="004F39D9"/>
    <w:rsid w:val="004F424D"/>
    <w:rsid w:val="004F4E24"/>
    <w:rsid w:val="004F54B0"/>
    <w:rsid w:val="004F6AAF"/>
    <w:rsid w:val="004F6BFC"/>
    <w:rsid w:val="004F705E"/>
    <w:rsid w:val="004F7226"/>
    <w:rsid w:val="004F7524"/>
    <w:rsid w:val="004F75CB"/>
    <w:rsid w:val="004F7B56"/>
    <w:rsid w:val="004F7C4F"/>
    <w:rsid w:val="00500473"/>
    <w:rsid w:val="00502196"/>
    <w:rsid w:val="005031BE"/>
    <w:rsid w:val="00504346"/>
    <w:rsid w:val="005047A2"/>
    <w:rsid w:val="00504A4B"/>
    <w:rsid w:val="00504DA5"/>
    <w:rsid w:val="00505139"/>
    <w:rsid w:val="00505242"/>
    <w:rsid w:val="0050534E"/>
    <w:rsid w:val="00505898"/>
    <w:rsid w:val="00507380"/>
    <w:rsid w:val="00507782"/>
    <w:rsid w:val="005078D5"/>
    <w:rsid w:val="00507940"/>
    <w:rsid w:val="005108EE"/>
    <w:rsid w:val="00510E4C"/>
    <w:rsid w:val="005119E8"/>
    <w:rsid w:val="00511DC4"/>
    <w:rsid w:val="005128F8"/>
    <w:rsid w:val="00512994"/>
    <w:rsid w:val="005129E2"/>
    <w:rsid w:val="00513808"/>
    <w:rsid w:val="00513A4F"/>
    <w:rsid w:val="00514716"/>
    <w:rsid w:val="00515B24"/>
    <w:rsid w:val="00515DC4"/>
    <w:rsid w:val="0051652A"/>
    <w:rsid w:val="005169B6"/>
    <w:rsid w:val="00516A61"/>
    <w:rsid w:val="005172DD"/>
    <w:rsid w:val="00517FBA"/>
    <w:rsid w:val="005200FC"/>
    <w:rsid w:val="00520E75"/>
    <w:rsid w:val="00522E31"/>
    <w:rsid w:val="005239A5"/>
    <w:rsid w:val="00523B47"/>
    <w:rsid w:val="005242CE"/>
    <w:rsid w:val="00524CAC"/>
    <w:rsid w:val="00524EB4"/>
    <w:rsid w:val="00525041"/>
    <w:rsid w:val="005256AE"/>
    <w:rsid w:val="005262A6"/>
    <w:rsid w:val="00526408"/>
    <w:rsid w:val="005269D6"/>
    <w:rsid w:val="00526AAD"/>
    <w:rsid w:val="00527284"/>
    <w:rsid w:val="00527524"/>
    <w:rsid w:val="005305EA"/>
    <w:rsid w:val="00530DD6"/>
    <w:rsid w:val="00530ED7"/>
    <w:rsid w:val="0053149E"/>
    <w:rsid w:val="00531895"/>
    <w:rsid w:val="00531C9F"/>
    <w:rsid w:val="00531E0A"/>
    <w:rsid w:val="00531F65"/>
    <w:rsid w:val="00532A5C"/>
    <w:rsid w:val="00532A99"/>
    <w:rsid w:val="0053334F"/>
    <w:rsid w:val="00533A2E"/>
    <w:rsid w:val="005347D8"/>
    <w:rsid w:val="00534BDE"/>
    <w:rsid w:val="00534CDD"/>
    <w:rsid w:val="00535982"/>
    <w:rsid w:val="00535B7F"/>
    <w:rsid w:val="00535BA7"/>
    <w:rsid w:val="005361A6"/>
    <w:rsid w:val="00537AC9"/>
    <w:rsid w:val="00537C15"/>
    <w:rsid w:val="00537FA8"/>
    <w:rsid w:val="005405C6"/>
    <w:rsid w:val="00540BF2"/>
    <w:rsid w:val="00541745"/>
    <w:rsid w:val="00541989"/>
    <w:rsid w:val="00541E07"/>
    <w:rsid w:val="00541E70"/>
    <w:rsid w:val="00541FF5"/>
    <w:rsid w:val="00542098"/>
    <w:rsid w:val="0054281B"/>
    <w:rsid w:val="005437B0"/>
    <w:rsid w:val="00544CC2"/>
    <w:rsid w:val="00545258"/>
    <w:rsid w:val="00545607"/>
    <w:rsid w:val="005459AE"/>
    <w:rsid w:val="00545B49"/>
    <w:rsid w:val="00547082"/>
    <w:rsid w:val="005472AB"/>
    <w:rsid w:val="00547AFF"/>
    <w:rsid w:val="00547C6E"/>
    <w:rsid w:val="00550B26"/>
    <w:rsid w:val="00551174"/>
    <w:rsid w:val="00552D7E"/>
    <w:rsid w:val="005538B4"/>
    <w:rsid w:val="0055418C"/>
    <w:rsid w:val="0055444C"/>
    <w:rsid w:val="00554EB6"/>
    <w:rsid w:val="00555246"/>
    <w:rsid w:val="0055536A"/>
    <w:rsid w:val="005564D2"/>
    <w:rsid w:val="00556637"/>
    <w:rsid w:val="005569F8"/>
    <w:rsid w:val="00557113"/>
    <w:rsid w:val="0056094C"/>
    <w:rsid w:val="00561692"/>
    <w:rsid w:val="00561815"/>
    <w:rsid w:val="00561D5C"/>
    <w:rsid w:val="0056318B"/>
    <w:rsid w:val="005634E0"/>
    <w:rsid w:val="00563609"/>
    <w:rsid w:val="00564407"/>
    <w:rsid w:val="00564A3E"/>
    <w:rsid w:val="00565197"/>
    <w:rsid w:val="00565683"/>
    <w:rsid w:val="00565C2F"/>
    <w:rsid w:val="005661ED"/>
    <w:rsid w:val="005663FD"/>
    <w:rsid w:val="00566498"/>
    <w:rsid w:val="00566699"/>
    <w:rsid w:val="00566B69"/>
    <w:rsid w:val="00567021"/>
    <w:rsid w:val="0056783F"/>
    <w:rsid w:val="00567D5E"/>
    <w:rsid w:val="00570711"/>
    <w:rsid w:val="00570D47"/>
    <w:rsid w:val="00571EF7"/>
    <w:rsid w:val="00572AD9"/>
    <w:rsid w:val="00573A55"/>
    <w:rsid w:val="00573B90"/>
    <w:rsid w:val="00573D1E"/>
    <w:rsid w:val="00574D49"/>
    <w:rsid w:val="005768D2"/>
    <w:rsid w:val="00576E57"/>
    <w:rsid w:val="00576F55"/>
    <w:rsid w:val="005802D2"/>
    <w:rsid w:val="00580A5E"/>
    <w:rsid w:val="0058364B"/>
    <w:rsid w:val="0058389A"/>
    <w:rsid w:val="005840FE"/>
    <w:rsid w:val="005845EB"/>
    <w:rsid w:val="005846A7"/>
    <w:rsid w:val="0058497D"/>
    <w:rsid w:val="00584BC0"/>
    <w:rsid w:val="00584DA7"/>
    <w:rsid w:val="00585324"/>
    <w:rsid w:val="005854BC"/>
    <w:rsid w:val="005858C7"/>
    <w:rsid w:val="00585F76"/>
    <w:rsid w:val="00586885"/>
    <w:rsid w:val="00586908"/>
    <w:rsid w:val="00587FB2"/>
    <w:rsid w:val="0059027B"/>
    <w:rsid w:val="00590661"/>
    <w:rsid w:val="00590768"/>
    <w:rsid w:val="00590B9F"/>
    <w:rsid w:val="00592159"/>
    <w:rsid w:val="0059284B"/>
    <w:rsid w:val="00592B3C"/>
    <w:rsid w:val="00592E5E"/>
    <w:rsid w:val="00593BCE"/>
    <w:rsid w:val="00594162"/>
    <w:rsid w:val="00594A5C"/>
    <w:rsid w:val="00595407"/>
    <w:rsid w:val="00595675"/>
    <w:rsid w:val="00595812"/>
    <w:rsid w:val="00595C95"/>
    <w:rsid w:val="0059647B"/>
    <w:rsid w:val="0059667C"/>
    <w:rsid w:val="0059680B"/>
    <w:rsid w:val="005968C5"/>
    <w:rsid w:val="005969D5"/>
    <w:rsid w:val="00597E34"/>
    <w:rsid w:val="00597EB6"/>
    <w:rsid w:val="005A0367"/>
    <w:rsid w:val="005A0964"/>
    <w:rsid w:val="005A10EF"/>
    <w:rsid w:val="005A16E1"/>
    <w:rsid w:val="005A239D"/>
    <w:rsid w:val="005A34C4"/>
    <w:rsid w:val="005A3A3A"/>
    <w:rsid w:val="005A3E1B"/>
    <w:rsid w:val="005A3FEE"/>
    <w:rsid w:val="005A42CF"/>
    <w:rsid w:val="005A4908"/>
    <w:rsid w:val="005A4A96"/>
    <w:rsid w:val="005A4F18"/>
    <w:rsid w:val="005A576C"/>
    <w:rsid w:val="005A5B41"/>
    <w:rsid w:val="005A62A9"/>
    <w:rsid w:val="005A65D7"/>
    <w:rsid w:val="005A667B"/>
    <w:rsid w:val="005A6AED"/>
    <w:rsid w:val="005B0758"/>
    <w:rsid w:val="005B20CF"/>
    <w:rsid w:val="005B2563"/>
    <w:rsid w:val="005B25B5"/>
    <w:rsid w:val="005B3178"/>
    <w:rsid w:val="005B3B4C"/>
    <w:rsid w:val="005B3BD9"/>
    <w:rsid w:val="005B40EB"/>
    <w:rsid w:val="005B44D8"/>
    <w:rsid w:val="005B484D"/>
    <w:rsid w:val="005B4990"/>
    <w:rsid w:val="005B4ABC"/>
    <w:rsid w:val="005B4AFA"/>
    <w:rsid w:val="005B4DBE"/>
    <w:rsid w:val="005B57DD"/>
    <w:rsid w:val="005B5E74"/>
    <w:rsid w:val="005B6535"/>
    <w:rsid w:val="005B67D4"/>
    <w:rsid w:val="005B6A90"/>
    <w:rsid w:val="005B72AC"/>
    <w:rsid w:val="005B7448"/>
    <w:rsid w:val="005B747C"/>
    <w:rsid w:val="005B76A7"/>
    <w:rsid w:val="005B7967"/>
    <w:rsid w:val="005B7D2E"/>
    <w:rsid w:val="005B7D53"/>
    <w:rsid w:val="005B7D66"/>
    <w:rsid w:val="005C0024"/>
    <w:rsid w:val="005C096F"/>
    <w:rsid w:val="005C11C1"/>
    <w:rsid w:val="005C1A26"/>
    <w:rsid w:val="005C2913"/>
    <w:rsid w:val="005C2E95"/>
    <w:rsid w:val="005C31BC"/>
    <w:rsid w:val="005C3226"/>
    <w:rsid w:val="005C36DA"/>
    <w:rsid w:val="005C45F3"/>
    <w:rsid w:val="005C47A6"/>
    <w:rsid w:val="005C531D"/>
    <w:rsid w:val="005C536A"/>
    <w:rsid w:val="005C58BB"/>
    <w:rsid w:val="005C73AF"/>
    <w:rsid w:val="005C7541"/>
    <w:rsid w:val="005C75B2"/>
    <w:rsid w:val="005C7FCD"/>
    <w:rsid w:val="005D03A9"/>
    <w:rsid w:val="005D066A"/>
    <w:rsid w:val="005D0BC6"/>
    <w:rsid w:val="005D0CDD"/>
    <w:rsid w:val="005D159A"/>
    <w:rsid w:val="005D1CE7"/>
    <w:rsid w:val="005D1DF8"/>
    <w:rsid w:val="005D23AD"/>
    <w:rsid w:val="005D337F"/>
    <w:rsid w:val="005D371A"/>
    <w:rsid w:val="005D4D75"/>
    <w:rsid w:val="005D524F"/>
    <w:rsid w:val="005D5473"/>
    <w:rsid w:val="005D714C"/>
    <w:rsid w:val="005D72AE"/>
    <w:rsid w:val="005D79A3"/>
    <w:rsid w:val="005E0216"/>
    <w:rsid w:val="005E183B"/>
    <w:rsid w:val="005E1AF2"/>
    <w:rsid w:val="005E29A1"/>
    <w:rsid w:val="005E3667"/>
    <w:rsid w:val="005E3DD8"/>
    <w:rsid w:val="005E4AD0"/>
    <w:rsid w:val="005E4D76"/>
    <w:rsid w:val="005E5213"/>
    <w:rsid w:val="005E59A7"/>
    <w:rsid w:val="005E5ACA"/>
    <w:rsid w:val="005E5B33"/>
    <w:rsid w:val="005E6A9D"/>
    <w:rsid w:val="005E776D"/>
    <w:rsid w:val="005F0125"/>
    <w:rsid w:val="005F0267"/>
    <w:rsid w:val="005F0705"/>
    <w:rsid w:val="005F0898"/>
    <w:rsid w:val="005F0F2A"/>
    <w:rsid w:val="005F1267"/>
    <w:rsid w:val="005F29A7"/>
    <w:rsid w:val="005F2B89"/>
    <w:rsid w:val="005F2EEB"/>
    <w:rsid w:val="005F3F7B"/>
    <w:rsid w:val="005F4918"/>
    <w:rsid w:val="005F4AB4"/>
    <w:rsid w:val="005F5A83"/>
    <w:rsid w:val="005F6A4E"/>
    <w:rsid w:val="005F7172"/>
    <w:rsid w:val="005F729D"/>
    <w:rsid w:val="005F74AB"/>
    <w:rsid w:val="005F7F66"/>
    <w:rsid w:val="00600292"/>
    <w:rsid w:val="00600A5B"/>
    <w:rsid w:val="00600A66"/>
    <w:rsid w:val="006012DB"/>
    <w:rsid w:val="00601751"/>
    <w:rsid w:val="006023CD"/>
    <w:rsid w:val="006026AA"/>
    <w:rsid w:val="00602867"/>
    <w:rsid w:val="0060379F"/>
    <w:rsid w:val="00603F71"/>
    <w:rsid w:val="00604013"/>
    <w:rsid w:val="00604925"/>
    <w:rsid w:val="00604C18"/>
    <w:rsid w:val="006056E7"/>
    <w:rsid w:val="006066A7"/>
    <w:rsid w:val="00606ABA"/>
    <w:rsid w:val="00606C65"/>
    <w:rsid w:val="00607372"/>
    <w:rsid w:val="00610038"/>
    <w:rsid w:val="0061062F"/>
    <w:rsid w:val="006115DD"/>
    <w:rsid w:val="00611EE7"/>
    <w:rsid w:val="006128D8"/>
    <w:rsid w:val="00612DD9"/>
    <w:rsid w:val="00613297"/>
    <w:rsid w:val="00613BE2"/>
    <w:rsid w:val="00616B5B"/>
    <w:rsid w:val="00617712"/>
    <w:rsid w:val="006179D1"/>
    <w:rsid w:val="00617E07"/>
    <w:rsid w:val="00617FE7"/>
    <w:rsid w:val="006207B6"/>
    <w:rsid w:val="00620E4F"/>
    <w:rsid w:val="00621074"/>
    <w:rsid w:val="00621EDD"/>
    <w:rsid w:val="006221EB"/>
    <w:rsid w:val="00622D93"/>
    <w:rsid w:val="0062322D"/>
    <w:rsid w:val="00623C58"/>
    <w:rsid w:val="00624149"/>
    <w:rsid w:val="006242EA"/>
    <w:rsid w:val="00624E35"/>
    <w:rsid w:val="006253E9"/>
    <w:rsid w:val="006255C4"/>
    <w:rsid w:val="00625AE5"/>
    <w:rsid w:val="00625EBD"/>
    <w:rsid w:val="00625EDA"/>
    <w:rsid w:val="0062601C"/>
    <w:rsid w:val="006261E2"/>
    <w:rsid w:val="00626D78"/>
    <w:rsid w:val="00627515"/>
    <w:rsid w:val="006300F5"/>
    <w:rsid w:val="00630293"/>
    <w:rsid w:val="00631235"/>
    <w:rsid w:val="00631737"/>
    <w:rsid w:val="00631BB7"/>
    <w:rsid w:val="006322AA"/>
    <w:rsid w:val="0063281C"/>
    <w:rsid w:val="006334A7"/>
    <w:rsid w:val="00633CE2"/>
    <w:rsid w:val="00633E41"/>
    <w:rsid w:val="00634264"/>
    <w:rsid w:val="006343B1"/>
    <w:rsid w:val="00634E1C"/>
    <w:rsid w:val="00634F4A"/>
    <w:rsid w:val="006365A3"/>
    <w:rsid w:val="006368A2"/>
    <w:rsid w:val="00636BAF"/>
    <w:rsid w:val="0063712C"/>
    <w:rsid w:val="00637D05"/>
    <w:rsid w:val="0064050B"/>
    <w:rsid w:val="00641E03"/>
    <w:rsid w:val="00641E43"/>
    <w:rsid w:val="00642767"/>
    <w:rsid w:val="00643AED"/>
    <w:rsid w:val="00643DA3"/>
    <w:rsid w:val="0064451D"/>
    <w:rsid w:val="00644F04"/>
    <w:rsid w:val="0064519B"/>
    <w:rsid w:val="0064547D"/>
    <w:rsid w:val="0064751D"/>
    <w:rsid w:val="006479FC"/>
    <w:rsid w:val="0065068A"/>
    <w:rsid w:val="00650759"/>
    <w:rsid w:val="00650C5B"/>
    <w:rsid w:val="00650D29"/>
    <w:rsid w:val="00650E97"/>
    <w:rsid w:val="00650F59"/>
    <w:rsid w:val="00651FDE"/>
    <w:rsid w:val="00652CE4"/>
    <w:rsid w:val="006530A4"/>
    <w:rsid w:val="00653CBF"/>
    <w:rsid w:val="00653D03"/>
    <w:rsid w:val="00653DCF"/>
    <w:rsid w:val="00653F71"/>
    <w:rsid w:val="0065468C"/>
    <w:rsid w:val="00654CA9"/>
    <w:rsid w:val="00654CE7"/>
    <w:rsid w:val="00655782"/>
    <w:rsid w:val="006562CD"/>
    <w:rsid w:val="00657B83"/>
    <w:rsid w:val="00660123"/>
    <w:rsid w:val="0066031A"/>
    <w:rsid w:val="00660BEC"/>
    <w:rsid w:val="00660CA5"/>
    <w:rsid w:val="00660EE5"/>
    <w:rsid w:val="00661095"/>
    <w:rsid w:val="00661568"/>
    <w:rsid w:val="006616F7"/>
    <w:rsid w:val="006619D6"/>
    <w:rsid w:val="00661B62"/>
    <w:rsid w:val="00662F3C"/>
    <w:rsid w:val="006662A4"/>
    <w:rsid w:val="00666A68"/>
    <w:rsid w:val="00666BA6"/>
    <w:rsid w:val="00667DAA"/>
    <w:rsid w:val="006700F4"/>
    <w:rsid w:val="00671050"/>
    <w:rsid w:val="00671F2D"/>
    <w:rsid w:val="0067227D"/>
    <w:rsid w:val="00672368"/>
    <w:rsid w:val="00672FC4"/>
    <w:rsid w:val="00673330"/>
    <w:rsid w:val="006738E7"/>
    <w:rsid w:val="00673903"/>
    <w:rsid w:val="00674219"/>
    <w:rsid w:val="006742D2"/>
    <w:rsid w:val="00674608"/>
    <w:rsid w:val="00674830"/>
    <w:rsid w:val="00674931"/>
    <w:rsid w:val="006750B1"/>
    <w:rsid w:val="00675D02"/>
    <w:rsid w:val="00675FC8"/>
    <w:rsid w:val="00676C29"/>
    <w:rsid w:val="006773FE"/>
    <w:rsid w:val="00677AC3"/>
    <w:rsid w:val="006800B4"/>
    <w:rsid w:val="00680ADA"/>
    <w:rsid w:val="00680DD8"/>
    <w:rsid w:val="00680F48"/>
    <w:rsid w:val="00681A87"/>
    <w:rsid w:val="00681B3E"/>
    <w:rsid w:val="006821CE"/>
    <w:rsid w:val="00682628"/>
    <w:rsid w:val="00683021"/>
    <w:rsid w:val="0068332D"/>
    <w:rsid w:val="00683560"/>
    <w:rsid w:val="00683567"/>
    <w:rsid w:val="00683593"/>
    <w:rsid w:val="0068370A"/>
    <w:rsid w:val="00683769"/>
    <w:rsid w:val="006837D9"/>
    <w:rsid w:val="00683B6E"/>
    <w:rsid w:val="00683E78"/>
    <w:rsid w:val="0068515D"/>
    <w:rsid w:val="00685D04"/>
    <w:rsid w:val="006862C4"/>
    <w:rsid w:val="006863ED"/>
    <w:rsid w:val="00686FE5"/>
    <w:rsid w:val="00687E01"/>
    <w:rsid w:val="00690492"/>
    <w:rsid w:val="00690638"/>
    <w:rsid w:val="00691D74"/>
    <w:rsid w:val="00692379"/>
    <w:rsid w:val="00692629"/>
    <w:rsid w:val="00693314"/>
    <w:rsid w:val="0069388E"/>
    <w:rsid w:val="006939A2"/>
    <w:rsid w:val="006941B4"/>
    <w:rsid w:val="006946C6"/>
    <w:rsid w:val="006953D2"/>
    <w:rsid w:val="006955D9"/>
    <w:rsid w:val="00695739"/>
    <w:rsid w:val="00695A2D"/>
    <w:rsid w:val="0069607F"/>
    <w:rsid w:val="00696999"/>
    <w:rsid w:val="006969D0"/>
    <w:rsid w:val="00696CA5"/>
    <w:rsid w:val="00697CE4"/>
    <w:rsid w:val="006A00FA"/>
    <w:rsid w:val="006A019D"/>
    <w:rsid w:val="006A0319"/>
    <w:rsid w:val="006A044F"/>
    <w:rsid w:val="006A0476"/>
    <w:rsid w:val="006A1065"/>
    <w:rsid w:val="006A1FF4"/>
    <w:rsid w:val="006A2A06"/>
    <w:rsid w:val="006A2A36"/>
    <w:rsid w:val="006A355F"/>
    <w:rsid w:val="006A392D"/>
    <w:rsid w:val="006A46F6"/>
    <w:rsid w:val="006A5628"/>
    <w:rsid w:val="006A71D5"/>
    <w:rsid w:val="006B020D"/>
    <w:rsid w:val="006B05A9"/>
    <w:rsid w:val="006B0773"/>
    <w:rsid w:val="006B0851"/>
    <w:rsid w:val="006B129E"/>
    <w:rsid w:val="006B24D3"/>
    <w:rsid w:val="006B28D5"/>
    <w:rsid w:val="006B2CEE"/>
    <w:rsid w:val="006B2D4A"/>
    <w:rsid w:val="006B2EF7"/>
    <w:rsid w:val="006B346E"/>
    <w:rsid w:val="006B3932"/>
    <w:rsid w:val="006B39D4"/>
    <w:rsid w:val="006B3B12"/>
    <w:rsid w:val="006B4E9D"/>
    <w:rsid w:val="006B5CE5"/>
    <w:rsid w:val="006B6307"/>
    <w:rsid w:val="006B637D"/>
    <w:rsid w:val="006B6702"/>
    <w:rsid w:val="006B6CAC"/>
    <w:rsid w:val="006C0103"/>
    <w:rsid w:val="006C0722"/>
    <w:rsid w:val="006C15BA"/>
    <w:rsid w:val="006C16E2"/>
    <w:rsid w:val="006C1839"/>
    <w:rsid w:val="006C1990"/>
    <w:rsid w:val="006C1EFD"/>
    <w:rsid w:val="006C26FC"/>
    <w:rsid w:val="006C2920"/>
    <w:rsid w:val="006C2DEB"/>
    <w:rsid w:val="006C2F43"/>
    <w:rsid w:val="006C39C4"/>
    <w:rsid w:val="006C4666"/>
    <w:rsid w:val="006C47BF"/>
    <w:rsid w:val="006C4B40"/>
    <w:rsid w:val="006C56DA"/>
    <w:rsid w:val="006C75E6"/>
    <w:rsid w:val="006C790C"/>
    <w:rsid w:val="006D19FC"/>
    <w:rsid w:val="006D221E"/>
    <w:rsid w:val="006D3140"/>
    <w:rsid w:val="006D3F07"/>
    <w:rsid w:val="006D4A0D"/>
    <w:rsid w:val="006D4D25"/>
    <w:rsid w:val="006D5AE4"/>
    <w:rsid w:val="006D68D0"/>
    <w:rsid w:val="006D6D60"/>
    <w:rsid w:val="006D6ED1"/>
    <w:rsid w:val="006D6F21"/>
    <w:rsid w:val="006E0437"/>
    <w:rsid w:val="006E0C16"/>
    <w:rsid w:val="006E377A"/>
    <w:rsid w:val="006E3787"/>
    <w:rsid w:val="006E38D3"/>
    <w:rsid w:val="006E3DFB"/>
    <w:rsid w:val="006E4302"/>
    <w:rsid w:val="006E4D82"/>
    <w:rsid w:val="006E558A"/>
    <w:rsid w:val="006E6183"/>
    <w:rsid w:val="006E653C"/>
    <w:rsid w:val="006E6EBC"/>
    <w:rsid w:val="006E74BD"/>
    <w:rsid w:val="006E774B"/>
    <w:rsid w:val="006E7983"/>
    <w:rsid w:val="006E7B63"/>
    <w:rsid w:val="006F0130"/>
    <w:rsid w:val="006F03E0"/>
    <w:rsid w:val="006F04EA"/>
    <w:rsid w:val="006F1121"/>
    <w:rsid w:val="006F137E"/>
    <w:rsid w:val="006F156A"/>
    <w:rsid w:val="006F1814"/>
    <w:rsid w:val="006F2009"/>
    <w:rsid w:val="006F2940"/>
    <w:rsid w:val="006F2FC1"/>
    <w:rsid w:val="006F4070"/>
    <w:rsid w:val="006F40DF"/>
    <w:rsid w:val="006F5CEE"/>
    <w:rsid w:val="006F6795"/>
    <w:rsid w:val="006F692D"/>
    <w:rsid w:val="006F6C41"/>
    <w:rsid w:val="006F728F"/>
    <w:rsid w:val="006F7902"/>
    <w:rsid w:val="006F7CAD"/>
    <w:rsid w:val="007000C1"/>
    <w:rsid w:val="0070043A"/>
    <w:rsid w:val="00701256"/>
    <w:rsid w:val="00701AF2"/>
    <w:rsid w:val="00701DDA"/>
    <w:rsid w:val="00702D9C"/>
    <w:rsid w:val="00703F5D"/>
    <w:rsid w:val="00703F87"/>
    <w:rsid w:val="00704F7A"/>
    <w:rsid w:val="007051C2"/>
    <w:rsid w:val="0070648F"/>
    <w:rsid w:val="00706556"/>
    <w:rsid w:val="0070728E"/>
    <w:rsid w:val="00707468"/>
    <w:rsid w:val="007075C9"/>
    <w:rsid w:val="007076ED"/>
    <w:rsid w:val="00707A6E"/>
    <w:rsid w:val="00710E68"/>
    <w:rsid w:val="007115E0"/>
    <w:rsid w:val="00712933"/>
    <w:rsid w:val="00712FAB"/>
    <w:rsid w:val="007137C6"/>
    <w:rsid w:val="00713AF7"/>
    <w:rsid w:val="00713B88"/>
    <w:rsid w:val="00713BA2"/>
    <w:rsid w:val="007147D2"/>
    <w:rsid w:val="00714EA5"/>
    <w:rsid w:val="007150E5"/>
    <w:rsid w:val="007162FB"/>
    <w:rsid w:val="0071691E"/>
    <w:rsid w:val="00717E98"/>
    <w:rsid w:val="0072019A"/>
    <w:rsid w:val="00720777"/>
    <w:rsid w:val="007219A1"/>
    <w:rsid w:val="007246B1"/>
    <w:rsid w:val="0072513B"/>
    <w:rsid w:val="007255C3"/>
    <w:rsid w:val="00726062"/>
    <w:rsid w:val="00726076"/>
    <w:rsid w:val="00726368"/>
    <w:rsid w:val="00726B81"/>
    <w:rsid w:val="00726E03"/>
    <w:rsid w:val="00727706"/>
    <w:rsid w:val="0073045B"/>
    <w:rsid w:val="00730750"/>
    <w:rsid w:val="00730CBF"/>
    <w:rsid w:val="00731229"/>
    <w:rsid w:val="00731622"/>
    <w:rsid w:val="00732466"/>
    <w:rsid w:val="00732C90"/>
    <w:rsid w:val="0073337B"/>
    <w:rsid w:val="00733430"/>
    <w:rsid w:val="00733AED"/>
    <w:rsid w:val="007344ED"/>
    <w:rsid w:val="007349F6"/>
    <w:rsid w:val="007350B5"/>
    <w:rsid w:val="007355BB"/>
    <w:rsid w:val="0073577E"/>
    <w:rsid w:val="00735918"/>
    <w:rsid w:val="00735B12"/>
    <w:rsid w:val="00735EFB"/>
    <w:rsid w:val="00736233"/>
    <w:rsid w:val="007364D1"/>
    <w:rsid w:val="00736D19"/>
    <w:rsid w:val="00737041"/>
    <w:rsid w:val="00737667"/>
    <w:rsid w:val="00737FEE"/>
    <w:rsid w:val="0074079C"/>
    <w:rsid w:val="00740CD8"/>
    <w:rsid w:val="00742029"/>
    <w:rsid w:val="00742AA3"/>
    <w:rsid w:val="00742BEE"/>
    <w:rsid w:val="0074414B"/>
    <w:rsid w:val="00745151"/>
    <w:rsid w:val="00745C38"/>
    <w:rsid w:val="00746711"/>
    <w:rsid w:val="007472C6"/>
    <w:rsid w:val="00747396"/>
    <w:rsid w:val="0075001D"/>
    <w:rsid w:val="00750154"/>
    <w:rsid w:val="00753BDA"/>
    <w:rsid w:val="00753F03"/>
    <w:rsid w:val="007540F2"/>
    <w:rsid w:val="007542B1"/>
    <w:rsid w:val="00754EEB"/>
    <w:rsid w:val="007551F6"/>
    <w:rsid w:val="00755E2C"/>
    <w:rsid w:val="00757426"/>
    <w:rsid w:val="00757AFA"/>
    <w:rsid w:val="00760DFC"/>
    <w:rsid w:val="0076136D"/>
    <w:rsid w:val="007616CC"/>
    <w:rsid w:val="00762748"/>
    <w:rsid w:val="00764373"/>
    <w:rsid w:val="00765475"/>
    <w:rsid w:val="0076590C"/>
    <w:rsid w:val="007659ED"/>
    <w:rsid w:val="00765FFD"/>
    <w:rsid w:val="00766484"/>
    <w:rsid w:val="0076668C"/>
    <w:rsid w:val="00766743"/>
    <w:rsid w:val="00766BDD"/>
    <w:rsid w:val="007670F8"/>
    <w:rsid w:val="007674D5"/>
    <w:rsid w:val="00770931"/>
    <w:rsid w:val="007714A9"/>
    <w:rsid w:val="00771551"/>
    <w:rsid w:val="007715BA"/>
    <w:rsid w:val="007716EA"/>
    <w:rsid w:val="00771B71"/>
    <w:rsid w:val="0077206F"/>
    <w:rsid w:val="007721A7"/>
    <w:rsid w:val="00772D5E"/>
    <w:rsid w:val="007738F4"/>
    <w:rsid w:val="00774256"/>
    <w:rsid w:val="00774D3D"/>
    <w:rsid w:val="00775DB7"/>
    <w:rsid w:val="00776689"/>
    <w:rsid w:val="0077705D"/>
    <w:rsid w:val="00777236"/>
    <w:rsid w:val="0077725D"/>
    <w:rsid w:val="0077752B"/>
    <w:rsid w:val="00777AFC"/>
    <w:rsid w:val="00777BB7"/>
    <w:rsid w:val="007800ED"/>
    <w:rsid w:val="007802F8"/>
    <w:rsid w:val="007803DC"/>
    <w:rsid w:val="00781362"/>
    <w:rsid w:val="00781FFA"/>
    <w:rsid w:val="00782265"/>
    <w:rsid w:val="007823F1"/>
    <w:rsid w:val="00782593"/>
    <w:rsid w:val="00782A90"/>
    <w:rsid w:val="00783E20"/>
    <w:rsid w:val="00784A8A"/>
    <w:rsid w:val="00785288"/>
    <w:rsid w:val="00785F56"/>
    <w:rsid w:val="007864E7"/>
    <w:rsid w:val="007873F9"/>
    <w:rsid w:val="00787475"/>
    <w:rsid w:val="007877A6"/>
    <w:rsid w:val="0078784A"/>
    <w:rsid w:val="007879C5"/>
    <w:rsid w:val="00787BF7"/>
    <w:rsid w:val="007903A8"/>
    <w:rsid w:val="00790464"/>
    <w:rsid w:val="007912AB"/>
    <w:rsid w:val="007916C6"/>
    <w:rsid w:val="00791D3B"/>
    <w:rsid w:val="00791FE7"/>
    <w:rsid w:val="00792116"/>
    <w:rsid w:val="00792145"/>
    <w:rsid w:val="00792D29"/>
    <w:rsid w:val="0079495F"/>
    <w:rsid w:val="00794DDA"/>
    <w:rsid w:val="00795FF3"/>
    <w:rsid w:val="00796334"/>
    <w:rsid w:val="00796BC2"/>
    <w:rsid w:val="00796D04"/>
    <w:rsid w:val="00796F03"/>
    <w:rsid w:val="007A088D"/>
    <w:rsid w:val="007A16C1"/>
    <w:rsid w:val="007A2142"/>
    <w:rsid w:val="007A24D4"/>
    <w:rsid w:val="007A2D8F"/>
    <w:rsid w:val="007A3354"/>
    <w:rsid w:val="007A3677"/>
    <w:rsid w:val="007A3BC4"/>
    <w:rsid w:val="007A3DD0"/>
    <w:rsid w:val="007A43CB"/>
    <w:rsid w:val="007A4854"/>
    <w:rsid w:val="007A4BF5"/>
    <w:rsid w:val="007A4EA1"/>
    <w:rsid w:val="007A5158"/>
    <w:rsid w:val="007A556E"/>
    <w:rsid w:val="007A55A5"/>
    <w:rsid w:val="007A5EBF"/>
    <w:rsid w:val="007A60F8"/>
    <w:rsid w:val="007A66A9"/>
    <w:rsid w:val="007A6AB5"/>
    <w:rsid w:val="007A71D2"/>
    <w:rsid w:val="007A7F1F"/>
    <w:rsid w:val="007B0CB8"/>
    <w:rsid w:val="007B19BF"/>
    <w:rsid w:val="007B241C"/>
    <w:rsid w:val="007B2516"/>
    <w:rsid w:val="007B32BF"/>
    <w:rsid w:val="007B363B"/>
    <w:rsid w:val="007B3E91"/>
    <w:rsid w:val="007B4BFC"/>
    <w:rsid w:val="007B596E"/>
    <w:rsid w:val="007B5E19"/>
    <w:rsid w:val="007B7207"/>
    <w:rsid w:val="007B73EE"/>
    <w:rsid w:val="007C0AE7"/>
    <w:rsid w:val="007C0D61"/>
    <w:rsid w:val="007C1054"/>
    <w:rsid w:val="007C15B5"/>
    <w:rsid w:val="007C1E01"/>
    <w:rsid w:val="007C28ED"/>
    <w:rsid w:val="007C3BC2"/>
    <w:rsid w:val="007C3D64"/>
    <w:rsid w:val="007C4F07"/>
    <w:rsid w:val="007C58CA"/>
    <w:rsid w:val="007C5990"/>
    <w:rsid w:val="007C5C63"/>
    <w:rsid w:val="007C5FCE"/>
    <w:rsid w:val="007C6200"/>
    <w:rsid w:val="007C7C1D"/>
    <w:rsid w:val="007D0EE3"/>
    <w:rsid w:val="007D1434"/>
    <w:rsid w:val="007D1687"/>
    <w:rsid w:val="007D23A3"/>
    <w:rsid w:val="007D313A"/>
    <w:rsid w:val="007D3292"/>
    <w:rsid w:val="007D3863"/>
    <w:rsid w:val="007D38BA"/>
    <w:rsid w:val="007D3906"/>
    <w:rsid w:val="007D457E"/>
    <w:rsid w:val="007D4B22"/>
    <w:rsid w:val="007D4D5B"/>
    <w:rsid w:val="007D53E1"/>
    <w:rsid w:val="007D5E97"/>
    <w:rsid w:val="007D638E"/>
    <w:rsid w:val="007D65FC"/>
    <w:rsid w:val="007D6F3A"/>
    <w:rsid w:val="007D6FEE"/>
    <w:rsid w:val="007D716A"/>
    <w:rsid w:val="007D7F41"/>
    <w:rsid w:val="007E0201"/>
    <w:rsid w:val="007E11CE"/>
    <w:rsid w:val="007E152F"/>
    <w:rsid w:val="007E1A63"/>
    <w:rsid w:val="007E1D50"/>
    <w:rsid w:val="007E1EF3"/>
    <w:rsid w:val="007E2916"/>
    <w:rsid w:val="007E33C6"/>
    <w:rsid w:val="007E3A29"/>
    <w:rsid w:val="007E431A"/>
    <w:rsid w:val="007E64FD"/>
    <w:rsid w:val="007E6B80"/>
    <w:rsid w:val="007E6D1D"/>
    <w:rsid w:val="007F04B9"/>
    <w:rsid w:val="007F04DF"/>
    <w:rsid w:val="007F08F0"/>
    <w:rsid w:val="007F0B38"/>
    <w:rsid w:val="007F0ECE"/>
    <w:rsid w:val="007F30DC"/>
    <w:rsid w:val="007F3301"/>
    <w:rsid w:val="007F47B4"/>
    <w:rsid w:val="007F4980"/>
    <w:rsid w:val="007F4DA2"/>
    <w:rsid w:val="007F4E68"/>
    <w:rsid w:val="007F50AF"/>
    <w:rsid w:val="007F5D64"/>
    <w:rsid w:val="007F5EA8"/>
    <w:rsid w:val="007F63A1"/>
    <w:rsid w:val="008001EC"/>
    <w:rsid w:val="00800A16"/>
    <w:rsid w:val="00800D16"/>
    <w:rsid w:val="008024C7"/>
    <w:rsid w:val="00802CD9"/>
    <w:rsid w:val="00802D82"/>
    <w:rsid w:val="008030BA"/>
    <w:rsid w:val="00803BF0"/>
    <w:rsid w:val="00804304"/>
    <w:rsid w:val="00805659"/>
    <w:rsid w:val="0080640D"/>
    <w:rsid w:val="00806453"/>
    <w:rsid w:val="008070E2"/>
    <w:rsid w:val="00807239"/>
    <w:rsid w:val="00807B9E"/>
    <w:rsid w:val="00807C9F"/>
    <w:rsid w:val="008101EE"/>
    <w:rsid w:val="00812533"/>
    <w:rsid w:val="00813427"/>
    <w:rsid w:val="00813928"/>
    <w:rsid w:val="008141DF"/>
    <w:rsid w:val="008143FB"/>
    <w:rsid w:val="00814647"/>
    <w:rsid w:val="00815A66"/>
    <w:rsid w:val="008162FF"/>
    <w:rsid w:val="00816CED"/>
    <w:rsid w:val="00816D4E"/>
    <w:rsid w:val="008170C3"/>
    <w:rsid w:val="00817508"/>
    <w:rsid w:val="008175CA"/>
    <w:rsid w:val="00817A65"/>
    <w:rsid w:val="00817FB5"/>
    <w:rsid w:val="008205E9"/>
    <w:rsid w:val="00821297"/>
    <w:rsid w:val="0082166A"/>
    <w:rsid w:val="00821880"/>
    <w:rsid w:val="008219BE"/>
    <w:rsid w:val="008219FC"/>
    <w:rsid w:val="00821A86"/>
    <w:rsid w:val="00821D05"/>
    <w:rsid w:val="0082257C"/>
    <w:rsid w:val="00822A9F"/>
    <w:rsid w:val="00822E5C"/>
    <w:rsid w:val="008234A5"/>
    <w:rsid w:val="00823C0F"/>
    <w:rsid w:val="0082433F"/>
    <w:rsid w:val="00824772"/>
    <w:rsid w:val="0082505E"/>
    <w:rsid w:val="00825784"/>
    <w:rsid w:val="00825C59"/>
    <w:rsid w:val="00826512"/>
    <w:rsid w:val="00826675"/>
    <w:rsid w:val="00826A4A"/>
    <w:rsid w:val="00826D26"/>
    <w:rsid w:val="008278D9"/>
    <w:rsid w:val="00827D95"/>
    <w:rsid w:val="00830A2F"/>
    <w:rsid w:val="008310D3"/>
    <w:rsid w:val="008314DD"/>
    <w:rsid w:val="0083169A"/>
    <w:rsid w:val="0083209A"/>
    <w:rsid w:val="008327DE"/>
    <w:rsid w:val="008327FC"/>
    <w:rsid w:val="008339B6"/>
    <w:rsid w:val="00833C59"/>
    <w:rsid w:val="00833EFF"/>
    <w:rsid w:val="0083494A"/>
    <w:rsid w:val="00834E31"/>
    <w:rsid w:val="008352BB"/>
    <w:rsid w:val="00836985"/>
    <w:rsid w:val="00836A7D"/>
    <w:rsid w:val="00837163"/>
    <w:rsid w:val="0084011F"/>
    <w:rsid w:val="00840A29"/>
    <w:rsid w:val="00840A40"/>
    <w:rsid w:val="00840CEB"/>
    <w:rsid w:val="00841DB0"/>
    <w:rsid w:val="00842916"/>
    <w:rsid w:val="00842A71"/>
    <w:rsid w:val="00842AAB"/>
    <w:rsid w:val="00842FF4"/>
    <w:rsid w:val="008431E7"/>
    <w:rsid w:val="00843524"/>
    <w:rsid w:val="00843C9A"/>
    <w:rsid w:val="00843EBE"/>
    <w:rsid w:val="0084421F"/>
    <w:rsid w:val="00844842"/>
    <w:rsid w:val="008452FF"/>
    <w:rsid w:val="008453D0"/>
    <w:rsid w:val="00846032"/>
    <w:rsid w:val="00846503"/>
    <w:rsid w:val="0084653C"/>
    <w:rsid w:val="00847B8A"/>
    <w:rsid w:val="00847DF6"/>
    <w:rsid w:val="00850207"/>
    <w:rsid w:val="0085039D"/>
    <w:rsid w:val="00850BC9"/>
    <w:rsid w:val="0085188C"/>
    <w:rsid w:val="00851AD8"/>
    <w:rsid w:val="0085353B"/>
    <w:rsid w:val="00853830"/>
    <w:rsid w:val="008539E5"/>
    <w:rsid w:val="00854298"/>
    <w:rsid w:val="00854522"/>
    <w:rsid w:val="008551F1"/>
    <w:rsid w:val="00856686"/>
    <w:rsid w:val="00861292"/>
    <w:rsid w:val="008613CE"/>
    <w:rsid w:val="0086154E"/>
    <w:rsid w:val="00862389"/>
    <w:rsid w:val="008627D6"/>
    <w:rsid w:val="00862A29"/>
    <w:rsid w:val="00863035"/>
    <w:rsid w:val="00863901"/>
    <w:rsid w:val="00863BC7"/>
    <w:rsid w:val="00864651"/>
    <w:rsid w:val="00864660"/>
    <w:rsid w:val="00864CCC"/>
    <w:rsid w:val="0086576E"/>
    <w:rsid w:val="00865877"/>
    <w:rsid w:val="00866BF5"/>
    <w:rsid w:val="0086762E"/>
    <w:rsid w:val="00867968"/>
    <w:rsid w:val="00867FAB"/>
    <w:rsid w:val="00870704"/>
    <w:rsid w:val="00870C6C"/>
    <w:rsid w:val="0087127A"/>
    <w:rsid w:val="008726ED"/>
    <w:rsid w:val="00872A40"/>
    <w:rsid w:val="00872F8D"/>
    <w:rsid w:val="00873544"/>
    <w:rsid w:val="00873EA3"/>
    <w:rsid w:val="008741F8"/>
    <w:rsid w:val="00874AC6"/>
    <w:rsid w:val="00874D7E"/>
    <w:rsid w:val="00874E86"/>
    <w:rsid w:val="00877219"/>
    <w:rsid w:val="00877EE7"/>
    <w:rsid w:val="0088005E"/>
    <w:rsid w:val="00880571"/>
    <w:rsid w:val="008806F2"/>
    <w:rsid w:val="008808D6"/>
    <w:rsid w:val="00883A84"/>
    <w:rsid w:val="008842F1"/>
    <w:rsid w:val="008846A0"/>
    <w:rsid w:val="008854A5"/>
    <w:rsid w:val="008857F4"/>
    <w:rsid w:val="00885BAA"/>
    <w:rsid w:val="008864E1"/>
    <w:rsid w:val="00886CC7"/>
    <w:rsid w:val="00887285"/>
    <w:rsid w:val="008879DC"/>
    <w:rsid w:val="00887D2B"/>
    <w:rsid w:val="0089019F"/>
    <w:rsid w:val="0089083D"/>
    <w:rsid w:val="008925B9"/>
    <w:rsid w:val="008929BA"/>
    <w:rsid w:val="00893098"/>
    <w:rsid w:val="00893262"/>
    <w:rsid w:val="0089366E"/>
    <w:rsid w:val="00893B3C"/>
    <w:rsid w:val="00893CF6"/>
    <w:rsid w:val="00893E96"/>
    <w:rsid w:val="008944AC"/>
    <w:rsid w:val="008944B1"/>
    <w:rsid w:val="00894C94"/>
    <w:rsid w:val="008957C0"/>
    <w:rsid w:val="00895D51"/>
    <w:rsid w:val="00896445"/>
    <w:rsid w:val="0089675C"/>
    <w:rsid w:val="0089701E"/>
    <w:rsid w:val="008970BE"/>
    <w:rsid w:val="00897693"/>
    <w:rsid w:val="008A0CFB"/>
    <w:rsid w:val="008A1F3E"/>
    <w:rsid w:val="008A272B"/>
    <w:rsid w:val="008A2E5F"/>
    <w:rsid w:val="008A4D16"/>
    <w:rsid w:val="008A5C01"/>
    <w:rsid w:val="008A6511"/>
    <w:rsid w:val="008A6FFC"/>
    <w:rsid w:val="008A7106"/>
    <w:rsid w:val="008A7135"/>
    <w:rsid w:val="008B00D4"/>
    <w:rsid w:val="008B00EE"/>
    <w:rsid w:val="008B07C4"/>
    <w:rsid w:val="008B1069"/>
    <w:rsid w:val="008B168D"/>
    <w:rsid w:val="008B1A2D"/>
    <w:rsid w:val="008B1ADC"/>
    <w:rsid w:val="008B2029"/>
    <w:rsid w:val="008B2CD8"/>
    <w:rsid w:val="008B3C1A"/>
    <w:rsid w:val="008B3F0E"/>
    <w:rsid w:val="008B4253"/>
    <w:rsid w:val="008B55D1"/>
    <w:rsid w:val="008B60D5"/>
    <w:rsid w:val="008B630A"/>
    <w:rsid w:val="008B77A2"/>
    <w:rsid w:val="008B7D2E"/>
    <w:rsid w:val="008C0116"/>
    <w:rsid w:val="008C141A"/>
    <w:rsid w:val="008C2259"/>
    <w:rsid w:val="008C3312"/>
    <w:rsid w:val="008C337A"/>
    <w:rsid w:val="008C3A4C"/>
    <w:rsid w:val="008C3CCF"/>
    <w:rsid w:val="008C4971"/>
    <w:rsid w:val="008C5E79"/>
    <w:rsid w:val="008C606F"/>
    <w:rsid w:val="008C6245"/>
    <w:rsid w:val="008C652D"/>
    <w:rsid w:val="008D088F"/>
    <w:rsid w:val="008D228B"/>
    <w:rsid w:val="008D3FCC"/>
    <w:rsid w:val="008D40CC"/>
    <w:rsid w:val="008D40E2"/>
    <w:rsid w:val="008D48E6"/>
    <w:rsid w:val="008D5099"/>
    <w:rsid w:val="008D5522"/>
    <w:rsid w:val="008D5882"/>
    <w:rsid w:val="008D5C3A"/>
    <w:rsid w:val="008D5FB9"/>
    <w:rsid w:val="008D6ECA"/>
    <w:rsid w:val="008D6F7A"/>
    <w:rsid w:val="008D7ED6"/>
    <w:rsid w:val="008E1280"/>
    <w:rsid w:val="008E229B"/>
    <w:rsid w:val="008E2A29"/>
    <w:rsid w:val="008E2B8A"/>
    <w:rsid w:val="008E309C"/>
    <w:rsid w:val="008E41DF"/>
    <w:rsid w:val="008E41F3"/>
    <w:rsid w:val="008E4295"/>
    <w:rsid w:val="008E6485"/>
    <w:rsid w:val="008E7837"/>
    <w:rsid w:val="008E7CC0"/>
    <w:rsid w:val="008F019E"/>
    <w:rsid w:val="008F040F"/>
    <w:rsid w:val="008F0A53"/>
    <w:rsid w:val="008F0BDF"/>
    <w:rsid w:val="008F19AD"/>
    <w:rsid w:val="008F2337"/>
    <w:rsid w:val="008F2E1A"/>
    <w:rsid w:val="008F461E"/>
    <w:rsid w:val="008F506B"/>
    <w:rsid w:val="008F5918"/>
    <w:rsid w:val="008F59C3"/>
    <w:rsid w:val="008F666A"/>
    <w:rsid w:val="008F66CC"/>
    <w:rsid w:val="008F6D0C"/>
    <w:rsid w:val="008F6D3F"/>
    <w:rsid w:val="008F759B"/>
    <w:rsid w:val="0090053C"/>
    <w:rsid w:val="00900729"/>
    <w:rsid w:val="00900C39"/>
    <w:rsid w:val="00900C5D"/>
    <w:rsid w:val="0090145A"/>
    <w:rsid w:val="009015C5"/>
    <w:rsid w:val="00901859"/>
    <w:rsid w:val="00901B7C"/>
    <w:rsid w:val="00902342"/>
    <w:rsid w:val="009023AF"/>
    <w:rsid w:val="00902ACB"/>
    <w:rsid w:val="00902AD4"/>
    <w:rsid w:val="00902BE9"/>
    <w:rsid w:val="00902D82"/>
    <w:rsid w:val="0090458D"/>
    <w:rsid w:val="00904AA7"/>
    <w:rsid w:val="00904BFB"/>
    <w:rsid w:val="00905130"/>
    <w:rsid w:val="009054CA"/>
    <w:rsid w:val="009057DF"/>
    <w:rsid w:val="00905A21"/>
    <w:rsid w:val="009060FE"/>
    <w:rsid w:val="0090678D"/>
    <w:rsid w:val="00906D6A"/>
    <w:rsid w:val="009072BF"/>
    <w:rsid w:val="00907424"/>
    <w:rsid w:val="0090756B"/>
    <w:rsid w:val="00910F77"/>
    <w:rsid w:val="00911F88"/>
    <w:rsid w:val="00912C01"/>
    <w:rsid w:val="00912E72"/>
    <w:rsid w:val="00912EFD"/>
    <w:rsid w:val="00912FC6"/>
    <w:rsid w:val="00914206"/>
    <w:rsid w:val="00914461"/>
    <w:rsid w:val="009145D2"/>
    <w:rsid w:val="00914AFA"/>
    <w:rsid w:val="00914C63"/>
    <w:rsid w:val="00914DF7"/>
    <w:rsid w:val="00915050"/>
    <w:rsid w:val="0091554E"/>
    <w:rsid w:val="00915B00"/>
    <w:rsid w:val="0091660A"/>
    <w:rsid w:val="009173EF"/>
    <w:rsid w:val="009207E0"/>
    <w:rsid w:val="009215C4"/>
    <w:rsid w:val="00921661"/>
    <w:rsid w:val="009219C4"/>
    <w:rsid w:val="00921AC1"/>
    <w:rsid w:val="00921EA6"/>
    <w:rsid w:val="009223E5"/>
    <w:rsid w:val="0092297A"/>
    <w:rsid w:val="00923438"/>
    <w:rsid w:val="00923CE6"/>
    <w:rsid w:val="00924D93"/>
    <w:rsid w:val="00924E81"/>
    <w:rsid w:val="009262B1"/>
    <w:rsid w:val="009264CE"/>
    <w:rsid w:val="00927178"/>
    <w:rsid w:val="009275E6"/>
    <w:rsid w:val="00930E4B"/>
    <w:rsid w:val="00931269"/>
    <w:rsid w:val="00931C0E"/>
    <w:rsid w:val="00931F4C"/>
    <w:rsid w:val="00932A5B"/>
    <w:rsid w:val="00934401"/>
    <w:rsid w:val="00934A72"/>
    <w:rsid w:val="00934E88"/>
    <w:rsid w:val="00935495"/>
    <w:rsid w:val="00935883"/>
    <w:rsid w:val="0093604C"/>
    <w:rsid w:val="009360F8"/>
    <w:rsid w:val="0093631E"/>
    <w:rsid w:val="00936A4F"/>
    <w:rsid w:val="0093714E"/>
    <w:rsid w:val="00937A92"/>
    <w:rsid w:val="00937C56"/>
    <w:rsid w:val="00940026"/>
    <w:rsid w:val="0094039F"/>
    <w:rsid w:val="00940BAD"/>
    <w:rsid w:val="0094101B"/>
    <w:rsid w:val="00941721"/>
    <w:rsid w:val="00941A1C"/>
    <w:rsid w:val="009424B4"/>
    <w:rsid w:val="009426F8"/>
    <w:rsid w:val="00942E80"/>
    <w:rsid w:val="00942F86"/>
    <w:rsid w:val="009432B8"/>
    <w:rsid w:val="00943647"/>
    <w:rsid w:val="00943A97"/>
    <w:rsid w:val="00944115"/>
    <w:rsid w:val="00944372"/>
    <w:rsid w:val="009444D0"/>
    <w:rsid w:val="0094481E"/>
    <w:rsid w:val="00944CCA"/>
    <w:rsid w:val="00944E44"/>
    <w:rsid w:val="0094515C"/>
    <w:rsid w:val="00945864"/>
    <w:rsid w:val="009459B5"/>
    <w:rsid w:val="00947F8D"/>
    <w:rsid w:val="00950F8A"/>
    <w:rsid w:val="009516F1"/>
    <w:rsid w:val="009519E4"/>
    <w:rsid w:val="00952789"/>
    <w:rsid w:val="0095396F"/>
    <w:rsid w:val="009540D0"/>
    <w:rsid w:val="00954C19"/>
    <w:rsid w:val="00954DE0"/>
    <w:rsid w:val="00955266"/>
    <w:rsid w:val="009553B3"/>
    <w:rsid w:val="00955E84"/>
    <w:rsid w:val="0095610A"/>
    <w:rsid w:val="0095634E"/>
    <w:rsid w:val="009563CD"/>
    <w:rsid w:val="00956935"/>
    <w:rsid w:val="00957004"/>
    <w:rsid w:val="00957217"/>
    <w:rsid w:val="0095760F"/>
    <w:rsid w:val="00957745"/>
    <w:rsid w:val="00957FB5"/>
    <w:rsid w:val="009606DF"/>
    <w:rsid w:val="00961CC0"/>
    <w:rsid w:val="009628C8"/>
    <w:rsid w:val="00962AE2"/>
    <w:rsid w:val="00962AFB"/>
    <w:rsid w:val="00963325"/>
    <w:rsid w:val="0096342C"/>
    <w:rsid w:val="00963876"/>
    <w:rsid w:val="00963B93"/>
    <w:rsid w:val="009645EF"/>
    <w:rsid w:val="00967CC8"/>
    <w:rsid w:val="00970E9D"/>
    <w:rsid w:val="00970FD8"/>
    <w:rsid w:val="0097104B"/>
    <w:rsid w:val="009718AE"/>
    <w:rsid w:val="009734DC"/>
    <w:rsid w:val="00973798"/>
    <w:rsid w:val="009737A4"/>
    <w:rsid w:val="00973F50"/>
    <w:rsid w:val="0097527A"/>
    <w:rsid w:val="009757C4"/>
    <w:rsid w:val="009759B2"/>
    <w:rsid w:val="0097677C"/>
    <w:rsid w:val="009768C2"/>
    <w:rsid w:val="00976D10"/>
    <w:rsid w:val="00976F68"/>
    <w:rsid w:val="00977074"/>
    <w:rsid w:val="00977523"/>
    <w:rsid w:val="00977893"/>
    <w:rsid w:val="00977BB5"/>
    <w:rsid w:val="00977BEA"/>
    <w:rsid w:val="0098093F"/>
    <w:rsid w:val="00981A97"/>
    <w:rsid w:val="00981BD1"/>
    <w:rsid w:val="00981CD1"/>
    <w:rsid w:val="009834C6"/>
    <w:rsid w:val="009837ED"/>
    <w:rsid w:val="00983DF9"/>
    <w:rsid w:val="0098468C"/>
    <w:rsid w:val="00984A43"/>
    <w:rsid w:val="0098500C"/>
    <w:rsid w:val="00985516"/>
    <w:rsid w:val="00986D6B"/>
    <w:rsid w:val="00987C7E"/>
    <w:rsid w:val="00990205"/>
    <w:rsid w:val="00990939"/>
    <w:rsid w:val="00990E27"/>
    <w:rsid w:val="009916D4"/>
    <w:rsid w:val="00991BD6"/>
    <w:rsid w:val="00991D6E"/>
    <w:rsid w:val="00992316"/>
    <w:rsid w:val="00992355"/>
    <w:rsid w:val="00992597"/>
    <w:rsid w:val="00992628"/>
    <w:rsid w:val="0099373D"/>
    <w:rsid w:val="00993C67"/>
    <w:rsid w:val="009948D4"/>
    <w:rsid w:val="00994AF7"/>
    <w:rsid w:val="0099556E"/>
    <w:rsid w:val="0099599F"/>
    <w:rsid w:val="00995CA4"/>
    <w:rsid w:val="00996030"/>
    <w:rsid w:val="009965E5"/>
    <w:rsid w:val="00996D46"/>
    <w:rsid w:val="00997936"/>
    <w:rsid w:val="009A138A"/>
    <w:rsid w:val="009A14A4"/>
    <w:rsid w:val="009A1E18"/>
    <w:rsid w:val="009A23FE"/>
    <w:rsid w:val="009A26BB"/>
    <w:rsid w:val="009A2B6D"/>
    <w:rsid w:val="009A2E07"/>
    <w:rsid w:val="009A3518"/>
    <w:rsid w:val="009A49D4"/>
    <w:rsid w:val="009A5963"/>
    <w:rsid w:val="009A73B2"/>
    <w:rsid w:val="009B02B9"/>
    <w:rsid w:val="009B048A"/>
    <w:rsid w:val="009B11AD"/>
    <w:rsid w:val="009B1F54"/>
    <w:rsid w:val="009B2B53"/>
    <w:rsid w:val="009B3354"/>
    <w:rsid w:val="009B4EFA"/>
    <w:rsid w:val="009B627E"/>
    <w:rsid w:val="009B63BD"/>
    <w:rsid w:val="009B648D"/>
    <w:rsid w:val="009C01F7"/>
    <w:rsid w:val="009C06A0"/>
    <w:rsid w:val="009C1127"/>
    <w:rsid w:val="009C1B7B"/>
    <w:rsid w:val="009C22D3"/>
    <w:rsid w:val="009C27E2"/>
    <w:rsid w:val="009C2D98"/>
    <w:rsid w:val="009C2DAC"/>
    <w:rsid w:val="009C33AE"/>
    <w:rsid w:val="009C38C1"/>
    <w:rsid w:val="009C45C7"/>
    <w:rsid w:val="009C478C"/>
    <w:rsid w:val="009C4B8A"/>
    <w:rsid w:val="009C56CD"/>
    <w:rsid w:val="009C56E2"/>
    <w:rsid w:val="009C6972"/>
    <w:rsid w:val="009C6A95"/>
    <w:rsid w:val="009C7140"/>
    <w:rsid w:val="009C7670"/>
    <w:rsid w:val="009C7749"/>
    <w:rsid w:val="009C7F9A"/>
    <w:rsid w:val="009D0BC5"/>
    <w:rsid w:val="009D10B2"/>
    <w:rsid w:val="009D1B14"/>
    <w:rsid w:val="009D2300"/>
    <w:rsid w:val="009D27DE"/>
    <w:rsid w:val="009D2B3C"/>
    <w:rsid w:val="009D3851"/>
    <w:rsid w:val="009D56C0"/>
    <w:rsid w:val="009D64B5"/>
    <w:rsid w:val="009D6EEF"/>
    <w:rsid w:val="009D72C3"/>
    <w:rsid w:val="009D73DC"/>
    <w:rsid w:val="009D7454"/>
    <w:rsid w:val="009D7517"/>
    <w:rsid w:val="009D7C6D"/>
    <w:rsid w:val="009D7D24"/>
    <w:rsid w:val="009E065B"/>
    <w:rsid w:val="009E0776"/>
    <w:rsid w:val="009E0E59"/>
    <w:rsid w:val="009E0EA7"/>
    <w:rsid w:val="009E0FCE"/>
    <w:rsid w:val="009E14A1"/>
    <w:rsid w:val="009E25B9"/>
    <w:rsid w:val="009E2A02"/>
    <w:rsid w:val="009E2C7A"/>
    <w:rsid w:val="009E4312"/>
    <w:rsid w:val="009E4FA5"/>
    <w:rsid w:val="009E5774"/>
    <w:rsid w:val="009E67BC"/>
    <w:rsid w:val="009E6818"/>
    <w:rsid w:val="009E6C07"/>
    <w:rsid w:val="009E6E11"/>
    <w:rsid w:val="009E6E48"/>
    <w:rsid w:val="009E714F"/>
    <w:rsid w:val="009E7AFA"/>
    <w:rsid w:val="009E7CE3"/>
    <w:rsid w:val="009F1001"/>
    <w:rsid w:val="009F19FB"/>
    <w:rsid w:val="009F1A11"/>
    <w:rsid w:val="009F24D5"/>
    <w:rsid w:val="009F25F0"/>
    <w:rsid w:val="009F2976"/>
    <w:rsid w:val="009F3030"/>
    <w:rsid w:val="009F322D"/>
    <w:rsid w:val="009F37C5"/>
    <w:rsid w:val="009F3A23"/>
    <w:rsid w:val="009F3D76"/>
    <w:rsid w:val="009F402F"/>
    <w:rsid w:val="009F4394"/>
    <w:rsid w:val="009F44A7"/>
    <w:rsid w:val="009F4DB6"/>
    <w:rsid w:val="009F51C0"/>
    <w:rsid w:val="009F53AA"/>
    <w:rsid w:val="009F546A"/>
    <w:rsid w:val="009F58EB"/>
    <w:rsid w:val="009F5F53"/>
    <w:rsid w:val="009F62F2"/>
    <w:rsid w:val="009F696C"/>
    <w:rsid w:val="009F74BD"/>
    <w:rsid w:val="009F7CC9"/>
    <w:rsid w:val="009F7DAA"/>
    <w:rsid w:val="00A00367"/>
    <w:rsid w:val="00A00559"/>
    <w:rsid w:val="00A00F66"/>
    <w:rsid w:val="00A011C1"/>
    <w:rsid w:val="00A012B9"/>
    <w:rsid w:val="00A01867"/>
    <w:rsid w:val="00A020CC"/>
    <w:rsid w:val="00A02A58"/>
    <w:rsid w:val="00A02CF5"/>
    <w:rsid w:val="00A031FF"/>
    <w:rsid w:val="00A039EF"/>
    <w:rsid w:val="00A04510"/>
    <w:rsid w:val="00A045C8"/>
    <w:rsid w:val="00A04B90"/>
    <w:rsid w:val="00A0514B"/>
    <w:rsid w:val="00A0552E"/>
    <w:rsid w:val="00A05E12"/>
    <w:rsid w:val="00A0647F"/>
    <w:rsid w:val="00A0672B"/>
    <w:rsid w:val="00A06A32"/>
    <w:rsid w:val="00A06D9D"/>
    <w:rsid w:val="00A07806"/>
    <w:rsid w:val="00A10155"/>
    <w:rsid w:val="00A1047B"/>
    <w:rsid w:val="00A104E9"/>
    <w:rsid w:val="00A10CF3"/>
    <w:rsid w:val="00A10F80"/>
    <w:rsid w:val="00A11963"/>
    <w:rsid w:val="00A11EDE"/>
    <w:rsid w:val="00A12463"/>
    <w:rsid w:val="00A1264E"/>
    <w:rsid w:val="00A132B7"/>
    <w:rsid w:val="00A14029"/>
    <w:rsid w:val="00A14B8C"/>
    <w:rsid w:val="00A14F34"/>
    <w:rsid w:val="00A159DA"/>
    <w:rsid w:val="00A15EBE"/>
    <w:rsid w:val="00A1666B"/>
    <w:rsid w:val="00A17088"/>
    <w:rsid w:val="00A202C5"/>
    <w:rsid w:val="00A2080C"/>
    <w:rsid w:val="00A22534"/>
    <w:rsid w:val="00A229ED"/>
    <w:rsid w:val="00A2318B"/>
    <w:rsid w:val="00A23400"/>
    <w:rsid w:val="00A23606"/>
    <w:rsid w:val="00A23774"/>
    <w:rsid w:val="00A23A7F"/>
    <w:rsid w:val="00A23F0A"/>
    <w:rsid w:val="00A2501E"/>
    <w:rsid w:val="00A2597D"/>
    <w:rsid w:val="00A25DB5"/>
    <w:rsid w:val="00A2603A"/>
    <w:rsid w:val="00A26A28"/>
    <w:rsid w:val="00A26B4B"/>
    <w:rsid w:val="00A27049"/>
    <w:rsid w:val="00A30452"/>
    <w:rsid w:val="00A30A26"/>
    <w:rsid w:val="00A31527"/>
    <w:rsid w:val="00A3187B"/>
    <w:rsid w:val="00A31FB4"/>
    <w:rsid w:val="00A3238A"/>
    <w:rsid w:val="00A331B5"/>
    <w:rsid w:val="00A33AAD"/>
    <w:rsid w:val="00A33E8B"/>
    <w:rsid w:val="00A34032"/>
    <w:rsid w:val="00A34502"/>
    <w:rsid w:val="00A34A8D"/>
    <w:rsid w:val="00A3568E"/>
    <w:rsid w:val="00A35E55"/>
    <w:rsid w:val="00A36081"/>
    <w:rsid w:val="00A36CA8"/>
    <w:rsid w:val="00A36E8C"/>
    <w:rsid w:val="00A371AF"/>
    <w:rsid w:val="00A37DE4"/>
    <w:rsid w:val="00A4118D"/>
    <w:rsid w:val="00A4199B"/>
    <w:rsid w:val="00A41E55"/>
    <w:rsid w:val="00A42272"/>
    <w:rsid w:val="00A42A76"/>
    <w:rsid w:val="00A43443"/>
    <w:rsid w:val="00A438C0"/>
    <w:rsid w:val="00A43919"/>
    <w:rsid w:val="00A4488E"/>
    <w:rsid w:val="00A452A2"/>
    <w:rsid w:val="00A45D61"/>
    <w:rsid w:val="00A46017"/>
    <w:rsid w:val="00A461EA"/>
    <w:rsid w:val="00A46EA3"/>
    <w:rsid w:val="00A477A9"/>
    <w:rsid w:val="00A47825"/>
    <w:rsid w:val="00A47C2D"/>
    <w:rsid w:val="00A5010D"/>
    <w:rsid w:val="00A50230"/>
    <w:rsid w:val="00A5062C"/>
    <w:rsid w:val="00A51188"/>
    <w:rsid w:val="00A51231"/>
    <w:rsid w:val="00A52126"/>
    <w:rsid w:val="00A52CB2"/>
    <w:rsid w:val="00A53C42"/>
    <w:rsid w:val="00A53E12"/>
    <w:rsid w:val="00A53E98"/>
    <w:rsid w:val="00A5502C"/>
    <w:rsid w:val="00A563CB"/>
    <w:rsid w:val="00A56FAC"/>
    <w:rsid w:val="00A578AA"/>
    <w:rsid w:val="00A57996"/>
    <w:rsid w:val="00A60045"/>
    <w:rsid w:val="00A625E8"/>
    <w:rsid w:val="00A630FF"/>
    <w:rsid w:val="00A63ADE"/>
    <w:rsid w:val="00A646A6"/>
    <w:rsid w:val="00A66898"/>
    <w:rsid w:val="00A66962"/>
    <w:rsid w:val="00A66A75"/>
    <w:rsid w:val="00A67042"/>
    <w:rsid w:val="00A67581"/>
    <w:rsid w:val="00A67897"/>
    <w:rsid w:val="00A7089B"/>
    <w:rsid w:val="00A71B80"/>
    <w:rsid w:val="00A729FA"/>
    <w:rsid w:val="00A735B6"/>
    <w:rsid w:val="00A73FEF"/>
    <w:rsid w:val="00A74022"/>
    <w:rsid w:val="00A74031"/>
    <w:rsid w:val="00A74408"/>
    <w:rsid w:val="00A7444F"/>
    <w:rsid w:val="00A74521"/>
    <w:rsid w:val="00A74919"/>
    <w:rsid w:val="00A74CB0"/>
    <w:rsid w:val="00A75230"/>
    <w:rsid w:val="00A7528A"/>
    <w:rsid w:val="00A752E4"/>
    <w:rsid w:val="00A75CBF"/>
    <w:rsid w:val="00A762F5"/>
    <w:rsid w:val="00A7674E"/>
    <w:rsid w:val="00A7717F"/>
    <w:rsid w:val="00A771C9"/>
    <w:rsid w:val="00A7761B"/>
    <w:rsid w:val="00A8083D"/>
    <w:rsid w:val="00A812A9"/>
    <w:rsid w:val="00A81DB1"/>
    <w:rsid w:val="00A822E6"/>
    <w:rsid w:val="00A83AA7"/>
    <w:rsid w:val="00A841B3"/>
    <w:rsid w:val="00A85A2C"/>
    <w:rsid w:val="00A86C76"/>
    <w:rsid w:val="00A871CC"/>
    <w:rsid w:val="00A87A7C"/>
    <w:rsid w:val="00A87F77"/>
    <w:rsid w:val="00A900D6"/>
    <w:rsid w:val="00A9052B"/>
    <w:rsid w:val="00A90998"/>
    <w:rsid w:val="00A90BBF"/>
    <w:rsid w:val="00A90D19"/>
    <w:rsid w:val="00A916F9"/>
    <w:rsid w:val="00A931D5"/>
    <w:rsid w:val="00A9380B"/>
    <w:rsid w:val="00A93C8B"/>
    <w:rsid w:val="00A94215"/>
    <w:rsid w:val="00A94513"/>
    <w:rsid w:val="00A94AA0"/>
    <w:rsid w:val="00A94D65"/>
    <w:rsid w:val="00A95039"/>
    <w:rsid w:val="00A9531F"/>
    <w:rsid w:val="00A9539F"/>
    <w:rsid w:val="00A9686F"/>
    <w:rsid w:val="00A96BB0"/>
    <w:rsid w:val="00A974BF"/>
    <w:rsid w:val="00A97556"/>
    <w:rsid w:val="00AA12C4"/>
    <w:rsid w:val="00AA15BE"/>
    <w:rsid w:val="00AA160C"/>
    <w:rsid w:val="00AA1705"/>
    <w:rsid w:val="00AA1C03"/>
    <w:rsid w:val="00AA2500"/>
    <w:rsid w:val="00AA28FE"/>
    <w:rsid w:val="00AA38B6"/>
    <w:rsid w:val="00AA3C1A"/>
    <w:rsid w:val="00AA3C6E"/>
    <w:rsid w:val="00AA425B"/>
    <w:rsid w:val="00AA43D8"/>
    <w:rsid w:val="00AA44F5"/>
    <w:rsid w:val="00AA5CEC"/>
    <w:rsid w:val="00AA6522"/>
    <w:rsid w:val="00AA698E"/>
    <w:rsid w:val="00AA6AA2"/>
    <w:rsid w:val="00AA6CBF"/>
    <w:rsid w:val="00AA7AD8"/>
    <w:rsid w:val="00AA7BAC"/>
    <w:rsid w:val="00AB0CD5"/>
    <w:rsid w:val="00AB220E"/>
    <w:rsid w:val="00AB3680"/>
    <w:rsid w:val="00AB3B5E"/>
    <w:rsid w:val="00AB4062"/>
    <w:rsid w:val="00AB44B2"/>
    <w:rsid w:val="00AB4A66"/>
    <w:rsid w:val="00AB5176"/>
    <w:rsid w:val="00AB6685"/>
    <w:rsid w:val="00AB66A3"/>
    <w:rsid w:val="00AB6C9F"/>
    <w:rsid w:val="00AB7CF9"/>
    <w:rsid w:val="00AC07B9"/>
    <w:rsid w:val="00AC1036"/>
    <w:rsid w:val="00AC21BE"/>
    <w:rsid w:val="00AC272E"/>
    <w:rsid w:val="00AC2BBB"/>
    <w:rsid w:val="00AC4080"/>
    <w:rsid w:val="00AC40FB"/>
    <w:rsid w:val="00AC41B5"/>
    <w:rsid w:val="00AC427D"/>
    <w:rsid w:val="00AC4814"/>
    <w:rsid w:val="00AC566D"/>
    <w:rsid w:val="00AC6587"/>
    <w:rsid w:val="00AC67CD"/>
    <w:rsid w:val="00AC749B"/>
    <w:rsid w:val="00AC7565"/>
    <w:rsid w:val="00AC7D40"/>
    <w:rsid w:val="00AD015F"/>
    <w:rsid w:val="00AD1E69"/>
    <w:rsid w:val="00AD2D6D"/>
    <w:rsid w:val="00AD2EEF"/>
    <w:rsid w:val="00AD3CAE"/>
    <w:rsid w:val="00AD3F50"/>
    <w:rsid w:val="00AD3FB7"/>
    <w:rsid w:val="00AD403F"/>
    <w:rsid w:val="00AD4464"/>
    <w:rsid w:val="00AD4480"/>
    <w:rsid w:val="00AD4493"/>
    <w:rsid w:val="00AD60AD"/>
    <w:rsid w:val="00AD6B8C"/>
    <w:rsid w:val="00AD6F51"/>
    <w:rsid w:val="00AD78BC"/>
    <w:rsid w:val="00AD7DEE"/>
    <w:rsid w:val="00AE0269"/>
    <w:rsid w:val="00AE0387"/>
    <w:rsid w:val="00AE0F9D"/>
    <w:rsid w:val="00AE203E"/>
    <w:rsid w:val="00AE2276"/>
    <w:rsid w:val="00AE2526"/>
    <w:rsid w:val="00AE2E36"/>
    <w:rsid w:val="00AE35C3"/>
    <w:rsid w:val="00AE3671"/>
    <w:rsid w:val="00AE3F6D"/>
    <w:rsid w:val="00AE4257"/>
    <w:rsid w:val="00AE45D5"/>
    <w:rsid w:val="00AE4C55"/>
    <w:rsid w:val="00AE4DCB"/>
    <w:rsid w:val="00AE5477"/>
    <w:rsid w:val="00AE5488"/>
    <w:rsid w:val="00AE60C4"/>
    <w:rsid w:val="00AE6185"/>
    <w:rsid w:val="00AE6349"/>
    <w:rsid w:val="00AE63E7"/>
    <w:rsid w:val="00AE66C4"/>
    <w:rsid w:val="00AE710F"/>
    <w:rsid w:val="00AE7A45"/>
    <w:rsid w:val="00AE7AA4"/>
    <w:rsid w:val="00AF0F78"/>
    <w:rsid w:val="00AF1B8B"/>
    <w:rsid w:val="00AF28FC"/>
    <w:rsid w:val="00AF2C23"/>
    <w:rsid w:val="00AF2F2A"/>
    <w:rsid w:val="00AF41BE"/>
    <w:rsid w:val="00AF439C"/>
    <w:rsid w:val="00AF559D"/>
    <w:rsid w:val="00AF623B"/>
    <w:rsid w:val="00AF6285"/>
    <w:rsid w:val="00AF660A"/>
    <w:rsid w:val="00B00DB7"/>
    <w:rsid w:val="00B00FB9"/>
    <w:rsid w:val="00B010F7"/>
    <w:rsid w:val="00B01FBE"/>
    <w:rsid w:val="00B02203"/>
    <w:rsid w:val="00B02897"/>
    <w:rsid w:val="00B02960"/>
    <w:rsid w:val="00B02EB9"/>
    <w:rsid w:val="00B03494"/>
    <w:rsid w:val="00B03598"/>
    <w:rsid w:val="00B03A45"/>
    <w:rsid w:val="00B03B72"/>
    <w:rsid w:val="00B03ED7"/>
    <w:rsid w:val="00B03FBA"/>
    <w:rsid w:val="00B03FC3"/>
    <w:rsid w:val="00B04A76"/>
    <w:rsid w:val="00B04C1B"/>
    <w:rsid w:val="00B04D13"/>
    <w:rsid w:val="00B05E93"/>
    <w:rsid w:val="00B06ABF"/>
    <w:rsid w:val="00B07D11"/>
    <w:rsid w:val="00B1049D"/>
    <w:rsid w:val="00B10DC3"/>
    <w:rsid w:val="00B10EF8"/>
    <w:rsid w:val="00B110E4"/>
    <w:rsid w:val="00B12A17"/>
    <w:rsid w:val="00B139CA"/>
    <w:rsid w:val="00B1411E"/>
    <w:rsid w:val="00B1523F"/>
    <w:rsid w:val="00B165C5"/>
    <w:rsid w:val="00B16A81"/>
    <w:rsid w:val="00B16FAB"/>
    <w:rsid w:val="00B17166"/>
    <w:rsid w:val="00B17B00"/>
    <w:rsid w:val="00B207BC"/>
    <w:rsid w:val="00B2091A"/>
    <w:rsid w:val="00B20E1D"/>
    <w:rsid w:val="00B232A8"/>
    <w:rsid w:val="00B23396"/>
    <w:rsid w:val="00B23812"/>
    <w:rsid w:val="00B23F0C"/>
    <w:rsid w:val="00B24D12"/>
    <w:rsid w:val="00B24DB9"/>
    <w:rsid w:val="00B24DDF"/>
    <w:rsid w:val="00B2510E"/>
    <w:rsid w:val="00B2547D"/>
    <w:rsid w:val="00B258A0"/>
    <w:rsid w:val="00B25948"/>
    <w:rsid w:val="00B2630F"/>
    <w:rsid w:val="00B265AC"/>
    <w:rsid w:val="00B2661A"/>
    <w:rsid w:val="00B26D7F"/>
    <w:rsid w:val="00B26F36"/>
    <w:rsid w:val="00B26F5C"/>
    <w:rsid w:val="00B270C4"/>
    <w:rsid w:val="00B276FF"/>
    <w:rsid w:val="00B30B88"/>
    <w:rsid w:val="00B31A5F"/>
    <w:rsid w:val="00B31EF5"/>
    <w:rsid w:val="00B32A1F"/>
    <w:rsid w:val="00B32A3E"/>
    <w:rsid w:val="00B32B08"/>
    <w:rsid w:val="00B3377C"/>
    <w:rsid w:val="00B33874"/>
    <w:rsid w:val="00B34530"/>
    <w:rsid w:val="00B34D82"/>
    <w:rsid w:val="00B34EBF"/>
    <w:rsid w:val="00B35754"/>
    <w:rsid w:val="00B36075"/>
    <w:rsid w:val="00B36284"/>
    <w:rsid w:val="00B365BF"/>
    <w:rsid w:val="00B36954"/>
    <w:rsid w:val="00B369DE"/>
    <w:rsid w:val="00B36EBE"/>
    <w:rsid w:val="00B370B7"/>
    <w:rsid w:val="00B37DD6"/>
    <w:rsid w:val="00B4147F"/>
    <w:rsid w:val="00B41D68"/>
    <w:rsid w:val="00B434F7"/>
    <w:rsid w:val="00B43907"/>
    <w:rsid w:val="00B4493D"/>
    <w:rsid w:val="00B44C2E"/>
    <w:rsid w:val="00B45896"/>
    <w:rsid w:val="00B46734"/>
    <w:rsid w:val="00B46C30"/>
    <w:rsid w:val="00B4740F"/>
    <w:rsid w:val="00B478BA"/>
    <w:rsid w:val="00B47AC3"/>
    <w:rsid w:val="00B47B66"/>
    <w:rsid w:val="00B47CC1"/>
    <w:rsid w:val="00B50560"/>
    <w:rsid w:val="00B5095B"/>
    <w:rsid w:val="00B51428"/>
    <w:rsid w:val="00B51745"/>
    <w:rsid w:val="00B529E8"/>
    <w:rsid w:val="00B5395B"/>
    <w:rsid w:val="00B53981"/>
    <w:rsid w:val="00B53E03"/>
    <w:rsid w:val="00B54493"/>
    <w:rsid w:val="00B560DC"/>
    <w:rsid w:val="00B56D3D"/>
    <w:rsid w:val="00B56DCF"/>
    <w:rsid w:val="00B57B6F"/>
    <w:rsid w:val="00B61DD5"/>
    <w:rsid w:val="00B623FC"/>
    <w:rsid w:val="00B62B79"/>
    <w:rsid w:val="00B63F3A"/>
    <w:rsid w:val="00B64162"/>
    <w:rsid w:val="00B64459"/>
    <w:rsid w:val="00B64BD0"/>
    <w:rsid w:val="00B650FE"/>
    <w:rsid w:val="00B6528B"/>
    <w:rsid w:val="00B6536B"/>
    <w:rsid w:val="00B65C1C"/>
    <w:rsid w:val="00B65CE0"/>
    <w:rsid w:val="00B662FD"/>
    <w:rsid w:val="00B67324"/>
    <w:rsid w:val="00B67C13"/>
    <w:rsid w:val="00B707BA"/>
    <w:rsid w:val="00B70E13"/>
    <w:rsid w:val="00B71648"/>
    <w:rsid w:val="00B71F6F"/>
    <w:rsid w:val="00B721A0"/>
    <w:rsid w:val="00B72304"/>
    <w:rsid w:val="00B7290A"/>
    <w:rsid w:val="00B72B05"/>
    <w:rsid w:val="00B72FF5"/>
    <w:rsid w:val="00B73780"/>
    <w:rsid w:val="00B73CBB"/>
    <w:rsid w:val="00B74074"/>
    <w:rsid w:val="00B74683"/>
    <w:rsid w:val="00B74F89"/>
    <w:rsid w:val="00B75159"/>
    <w:rsid w:val="00B7521B"/>
    <w:rsid w:val="00B7551E"/>
    <w:rsid w:val="00B7572A"/>
    <w:rsid w:val="00B757F5"/>
    <w:rsid w:val="00B75B59"/>
    <w:rsid w:val="00B76185"/>
    <w:rsid w:val="00B768B4"/>
    <w:rsid w:val="00B7764C"/>
    <w:rsid w:val="00B80034"/>
    <w:rsid w:val="00B8083F"/>
    <w:rsid w:val="00B819A1"/>
    <w:rsid w:val="00B81A80"/>
    <w:rsid w:val="00B823C0"/>
    <w:rsid w:val="00B8337E"/>
    <w:rsid w:val="00B833DF"/>
    <w:rsid w:val="00B84694"/>
    <w:rsid w:val="00B847F8"/>
    <w:rsid w:val="00B85130"/>
    <w:rsid w:val="00B853F2"/>
    <w:rsid w:val="00B85ADD"/>
    <w:rsid w:val="00B8602F"/>
    <w:rsid w:val="00B86453"/>
    <w:rsid w:val="00B865A5"/>
    <w:rsid w:val="00B86AAD"/>
    <w:rsid w:val="00B86BA7"/>
    <w:rsid w:val="00B87235"/>
    <w:rsid w:val="00B87538"/>
    <w:rsid w:val="00B87A3C"/>
    <w:rsid w:val="00B905D4"/>
    <w:rsid w:val="00B910D5"/>
    <w:rsid w:val="00B91975"/>
    <w:rsid w:val="00B91A29"/>
    <w:rsid w:val="00B91E56"/>
    <w:rsid w:val="00B91F12"/>
    <w:rsid w:val="00B92747"/>
    <w:rsid w:val="00B928A9"/>
    <w:rsid w:val="00B92BCB"/>
    <w:rsid w:val="00B9331E"/>
    <w:rsid w:val="00B934CE"/>
    <w:rsid w:val="00B93CB4"/>
    <w:rsid w:val="00B93EDF"/>
    <w:rsid w:val="00B94CF5"/>
    <w:rsid w:val="00B95CF1"/>
    <w:rsid w:val="00B960BD"/>
    <w:rsid w:val="00B964A6"/>
    <w:rsid w:val="00B96CD7"/>
    <w:rsid w:val="00B96E0B"/>
    <w:rsid w:val="00BA033B"/>
    <w:rsid w:val="00BA0924"/>
    <w:rsid w:val="00BA1153"/>
    <w:rsid w:val="00BA19E8"/>
    <w:rsid w:val="00BA1BCC"/>
    <w:rsid w:val="00BA1CD8"/>
    <w:rsid w:val="00BA38DE"/>
    <w:rsid w:val="00BA3A76"/>
    <w:rsid w:val="00BA4B3F"/>
    <w:rsid w:val="00BA72E0"/>
    <w:rsid w:val="00BA72EF"/>
    <w:rsid w:val="00BA73DB"/>
    <w:rsid w:val="00BA7966"/>
    <w:rsid w:val="00BA7A7D"/>
    <w:rsid w:val="00BA7E25"/>
    <w:rsid w:val="00BB01A1"/>
    <w:rsid w:val="00BB0BA3"/>
    <w:rsid w:val="00BB1C0A"/>
    <w:rsid w:val="00BB3B06"/>
    <w:rsid w:val="00BB3F4F"/>
    <w:rsid w:val="00BB40E9"/>
    <w:rsid w:val="00BB449C"/>
    <w:rsid w:val="00BB503F"/>
    <w:rsid w:val="00BB61DD"/>
    <w:rsid w:val="00BB6849"/>
    <w:rsid w:val="00BB6DCD"/>
    <w:rsid w:val="00BB78F4"/>
    <w:rsid w:val="00BB7D17"/>
    <w:rsid w:val="00BB7F7F"/>
    <w:rsid w:val="00BC0017"/>
    <w:rsid w:val="00BC00B8"/>
    <w:rsid w:val="00BC073D"/>
    <w:rsid w:val="00BC0AAA"/>
    <w:rsid w:val="00BC0C2F"/>
    <w:rsid w:val="00BC0D0D"/>
    <w:rsid w:val="00BC1674"/>
    <w:rsid w:val="00BC186E"/>
    <w:rsid w:val="00BC1906"/>
    <w:rsid w:val="00BC1E9E"/>
    <w:rsid w:val="00BC1F1A"/>
    <w:rsid w:val="00BC21AA"/>
    <w:rsid w:val="00BC2DAD"/>
    <w:rsid w:val="00BC34C7"/>
    <w:rsid w:val="00BC3718"/>
    <w:rsid w:val="00BC37F3"/>
    <w:rsid w:val="00BC395D"/>
    <w:rsid w:val="00BC3A58"/>
    <w:rsid w:val="00BC405C"/>
    <w:rsid w:val="00BC4402"/>
    <w:rsid w:val="00BC4425"/>
    <w:rsid w:val="00BC4705"/>
    <w:rsid w:val="00BC48EA"/>
    <w:rsid w:val="00BC4964"/>
    <w:rsid w:val="00BC4BA2"/>
    <w:rsid w:val="00BC4E1A"/>
    <w:rsid w:val="00BC4FD6"/>
    <w:rsid w:val="00BC54CA"/>
    <w:rsid w:val="00BC5942"/>
    <w:rsid w:val="00BC5D76"/>
    <w:rsid w:val="00BC70C9"/>
    <w:rsid w:val="00BC7569"/>
    <w:rsid w:val="00BC788D"/>
    <w:rsid w:val="00BC7B4D"/>
    <w:rsid w:val="00BC7C04"/>
    <w:rsid w:val="00BD1B72"/>
    <w:rsid w:val="00BD24F1"/>
    <w:rsid w:val="00BD2AD4"/>
    <w:rsid w:val="00BD32F9"/>
    <w:rsid w:val="00BD3B1B"/>
    <w:rsid w:val="00BD42BA"/>
    <w:rsid w:val="00BD51C1"/>
    <w:rsid w:val="00BD57BA"/>
    <w:rsid w:val="00BD5D5C"/>
    <w:rsid w:val="00BD5F3F"/>
    <w:rsid w:val="00BD622A"/>
    <w:rsid w:val="00BD662E"/>
    <w:rsid w:val="00BD682C"/>
    <w:rsid w:val="00BD69B7"/>
    <w:rsid w:val="00BD71D2"/>
    <w:rsid w:val="00BD7D2C"/>
    <w:rsid w:val="00BE0225"/>
    <w:rsid w:val="00BE023C"/>
    <w:rsid w:val="00BE17E0"/>
    <w:rsid w:val="00BE1B35"/>
    <w:rsid w:val="00BE1F1D"/>
    <w:rsid w:val="00BE29B3"/>
    <w:rsid w:val="00BE29E0"/>
    <w:rsid w:val="00BE3A6E"/>
    <w:rsid w:val="00BE3D2A"/>
    <w:rsid w:val="00BE4434"/>
    <w:rsid w:val="00BE44DC"/>
    <w:rsid w:val="00BE4AFD"/>
    <w:rsid w:val="00BE4D6B"/>
    <w:rsid w:val="00BE4DB2"/>
    <w:rsid w:val="00BE566E"/>
    <w:rsid w:val="00BE5B6B"/>
    <w:rsid w:val="00BE5B82"/>
    <w:rsid w:val="00BE6904"/>
    <w:rsid w:val="00BE6A8A"/>
    <w:rsid w:val="00BE7607"/>
    <w:rsid w:val="00BE7624"/>
    <w:rsid w:val="00BE7809"/>
    <w:rsid w:val="00BF01B9"/>
    <w:rsid w:val="00BF0EFF"/>
    <w:rsid w:val="00BF1CF4"/>
    <w:rsid w:val="00BF261D"/>
    <w:rsid w:val="00BF280B"/>
    <w:rsid w:val="00BF2845"/>
    <w:rsid w:val="00BF2C7D"/>
    <w:rsid w:val="00BF46F6"/>
    <w:rsid w:val="00BF472C"/>
    <w:rsid w:val="00BF5047"/>
    <w:rsid w:val="00BF5AF5"/>
    <w:rsid w:val="00BF5B74"/>
    <w:rsid w:val="00BF5CE2"/>
    <w:rsid w:val="00BF6402"/>
    <w:rsid w:val="00BF6421"/>
    <w:rsid w:val="00BF75EC"/>
    <w:rsid w:val="00BF7A1C"/>
    <w:rsid w:val="00C00011"/>
    <w:rsid w:val="00C00585"/>
    <w:rsid w:val="00C005BF"/>
    <w:rsid w:val="00C00A49"/>
    <w:rsid w:val="00C0117F"/>
    <w:rsid w:val="00C018A5"/>
    <w:rsid w:val="00C01BC8"/>
    <w:rsid w:val="00C01EC5"/>
    <w:rsid w:val="00C020C5"/>
    <w:rsid w:val="00C02F37"/>
    <w:rsid w:val="00C03675"/>
    <w:rsid w:val="00C03B12"/>
    <w:rsid w:val="00C03FFC"/>
    <w:rsid w:val="00C0586E"/>
    <w:rsid w:val="00C06138"/>
    <w:rsid w:val="00C072EE"/>
    <w:rsid w:val="00C074E8"/>
    <w:rsid w:val="00C078CA"/>
    <w:rsid w:val="00C07B2A"/>
    <w:rsid w:val="00C10153"/>
    <w:rsid w:val="00C106EE"/>
    <w:rsid w:val="00C10C48"/>
    <w:rsid w:val="00C11742"/>
    <w:rsid w:val="00C11C67"/>
    <w:rsid w:val="00C11D1C"/>
    <w:rsid w:val="00C130A9"/>
    <w:rsid w:val="00C13200"/>
    <w:rsid w:val="00C13AF3"/>
    <w:rsid w:val="00C1404C"/>
    <w:rsid w:val="00C144AF"/>
    <w:rsid w:val="00C14E24"/>
    <w:rsid w:val="00C160C4"/>
    <w:rsid w:val="00C17810"/>
    <w:rsid w:val="00C17845"/>
    <w:rsid w:val="00C17A44"/>
    <w:rsid w:val="00C17CF7"/>
    <w:rsid w:val="00C2086A"/>
    <w:rsid w:val="00C21273"/>
    <w:rsid w:val="00C2127B"/>
    <w:rsid w:val="00C21A66"/>
    <w:rsid w:val="00C21F77"/>
    <w:rsid w:val="00C22FD2"/>
    <w:rsid w:val="00C233A3"/>
    <w:rsid w:val="00C23776"/>
    <w:rsid w:val="00C237CF"/>
    <w:rsid w:val="00C23987"/>
    <w:rsid w:val="00C23AAA"/>
    <w:rsid w:val="00C23B48"/>
    <w:rsid w:val="00C23CDB"/>
    <w:rsid w:val="00C24AFF"/>
    <w:rsid w:val="00C24CC7"/>
    <w:rsid w:val="00C24F4A"/>
    <w:rsid w:val="00C2572D"/>
    <w:rsid w:val="00C25A41"/>
    <w:rsid w:val="00C25BAC"/>
    <w:rsid w:val="00C275F8"/>
    <w:rsid w:val="00C2799A"/>
    <w:rsid w:val="00C30AB3"/>
    <w:rsid w:val="00C311EA"/>
    <w:rsid w:val="00C31D2B"/>
    <w:rsid w:val="00C32806"/>
    <w:rsid w:val="00C34043"/>
    <w:rsid w:val="00C346A4"/>
    <w:rsid w:val="00C3587B"/>
    <w:rsid w:val="00C35DA9"/>
    <w:rsid w:val="00C36192"/>
    <w:rsid w:val="00C36D27"/>
    <w:rsid w:val="00C37087"/>
    <w:rsid w:val="00C3770A"/>
    <w:rsid w:val="00C37937"/>
    <w:rsid w:val="00C41527"/>
    <w:rsid w:val="00C41746"/>
    <w:rsid w:val="00C41922"/>
    <w:rsid w:val="00C41D61"/>
    <w:rsid w:val="00C42653"/>
    <w:rsid w:val="00C426DF"/>
    <w:rsid w:val="00C42916"/>
    <w:rsid w:val="00C42DA5"/>
    <w:rsid w:val="00C43473"/>
    <w:rsid w:val="00C439F9"/>
    <w:rsid w:val="00C44160"/>
    <w:rsid w:val="00C4420B"/>
    <w:rsid w:val="00C4533B"/>
    <w:rsid w:val="00C45DF3"/>
    <w:rsid w:val="00C46F40"/>
    <w:rsid w:val="00C4773F"/>
    <w:rsid w:val="00C47A0D"/>
    <w:rsid w:val="00C47AAD"/>
    <w:rsid w:val="00C47B8B"/>
    <w:rsid w:val="00C5033A"/>
    <w:rsid w:val="00C51A66"/>
    <w:rsid w:val="00C51E0E"/>
    <w:rsid w:val="00C5200E"/>
    <w:rsid w:val="00C520B5"/>
    <w:rsid w:val="00C53A60"/>
    <w:rsid w:val="00C54CE2"/>
    <w:rsid w:val="00C551C1"/>
    <w:rsid w:val="00C55A32"/>
    <w:rsid w:val="00C55D05"/>
    <w:rsid w:val="00C55D77"/>
    <w:rsid w:val="00C56874"/>
    <w:rsid w:val="00C56D66"/>
    <w:rsid w:val="00C60C2D"/>
    <w:rsid w:val="00C6137F"/>
    <w:rsid w:val="00C61DB5"/>
    <w:rsid w:val="00C61E42"/>
    <w:rsid w:val="00C63585"/>
    <w:rsid w:val="00C63649"/>
    <w:rsid w:val="00C63733"/>
    <w:rsid w:val="00C637C5"/>
    <w:rsid w:val="00C63B01"/>
    <w:rsid w:val="00C63B05"/>
    <w:rsid w:val="00C653C4"/>
    <w:rsid w:val="00C65A20"/>
    <w:rsid w:val="00C65BFA"/>
    <w:rsid w:val="00C661FC"/>
    <w:rsid w:val="00C6625B"/>
    <w:rsid w:val="00C66353"/>
    <w:rsid w:val="00C66475"/>
    <w:rsid w:val="00C66723"/>
    <w:rsid w:val="00C6688C"/>
    <w:rsid w:val="00C670F7"/>
    <w:rsid w:val="00C6755A"/>
    <w:rsid w:val="00C706CD"/>
    <w:rsid w:val="00C70760"/>
    <w:rsid w:val="00C71467"/>
    <w:rsid w:val="00C717F8"/>
    <w:rsid w:val="00C71C1F"/>
    <w:rsid w:val="00C72302"/>
    <w:rsid w:val="00C72858"/>
    <w:rsid w:val="00C72891"/>
    <w:rsid w:val="00C733F9"/>
    <w:rsid w:val="00C735F7"/>
    <w:rsid w:val="00C73953"/>
    <w:rsid w:val="00C73D76"/>
    <w:rsid w:val="00C7408D"/>
    <w:rsid w:val="00C7451A"/>
    <w:rsid w:val="00C74B77"/>
    <w:rsid w:val="00C75081"/>
    <w:rsid w:val="00C75605"/>
    <w:rsid w:val="00C75A0F"/>
    <w:rsid w:val="00C76491"/>
    <w:rsid w:val="00C765A5"/>
    <w:rsid w:val="00C7675A"/>
    <w:rsid w:val="00C769CC"/>
    <w:rsid w:val="00C77178"/>
    <w:rsid w:val="00C77213"/>
    <w:rsid w:val="00C77603"/>
    <w:rsid w:val="00C80429"/>
    <w:rsid w:val="00C80AE6"/>
    <w:rsid w:val="00C81357"/>
    <w:rsid w:val="00C81863"/>
    <w:rsid w:val="00C81A37"/>
    <w:rsid w:val="00C81C13"/>
    <w:rsid w:val="00C824F7"/>
    <w:rsid w:val="00C8251B"/>
    <w:rsid w:val="00C8265C"/>
    <w:rsid w:val="00C82A2A"/>
    <w:rsid w:val="00C8305D"/>
    <w:rsid w:val="00C83D45"/>
    <w:rsid w:val="00C83D72"/>
    <w:rsid w:val="00C8408E"/>
    <w:rsid w:val="00C843B8"/>
    <w:rsid w:val="00C85209"/>
    <w:rsid w:val="00C857E1"/>
    <w:rsid w:val="00C85E7D"/>
    <w:rsid w:val="00C86577"/>
    <w:rsid w:val="00C86D94"/>
    <w:rsid w:val="00C87D8E"/>
    <w:rsid w:val="00C91403"/>
    <w:rsid w:val="00C91464"/>
    <w:rsid w:val="00C91EC6"/>
    <w:rsid w:val="00C92B5A"/>
    <w:rsid w:val="00C931E9"/>
    <w:rsid w:val="00C9397C"/>
    <w:rsid w:val="00C93F37"/>
    <w:rsid w:val="00C9441F"/>
    <w:rsid w:val="00C947A0"/>
    <w:rsid w:val="00C948C5"/>
    <w:rsid w:val="00C95F27"/>
    <w:rsid w:val="00C96D85"/>
    <w:rsid w:val="00C973F3"/>
    <w:rsid w:val="00C977D4"/>
    <w:rsid w:val="00C97996"/>
    <w:rsid w:val="00C97A03"/>
    <w:rsid w:val="00CA0095"/>
    <w:rsid w:val="00CA00BA"/>
    <w:rsid w:val="00CA0F76"/>
    <w:rsid w:val="00CA1207"/>
    <w:rsid w:val="00CA1C3C"/>
    <w:rsid w:val="00CA252B"/>
    <w:rsid w:val="00CA2675"/>
    <w:rsid w:val="00CA3191"/>
    <w:rsid w:val="00CA3316"/>
    <w:rsid w:val="00CA363E"/>
    <w:rsid w:val="00CA5066"/>
    <w:rsid w:val="00CA522E"/>
    <w:rsid w:val="00CA643D"/>
    <w:rsid w:val="00CA6AC6"/>
    <w:rsid w:val="00CA7649"/>
    <w:rsid w:val="00CA78AC"/>
    <w:rsid w:val="00CA79D4"/>
    <w:rsid w:val="00CA7BAA"/>
    <w:rsid w:val="00CB003F"/>
    <w:rsid w:val="00CB03EE"/>
    <w:rsid w:val="00CB0C9D"/>
    <w:rsid w:val="00CB0F5D"/>
    <w:rsid w:val="00CB1316"/>
    <w:rsid w:val="00CB1833"/>
    <w:rsid w:val="00CB26B7"/>
    <w:rsid w:val="00CB312A"/>
    <w:rsid w:val="00CB367E"/>
    <w:rsid w:val="00CB3B77"/>
    <w:rsid w:val="00CB45CF"/>
    <w:rsid w:val="00CB4EF7"/>
    <w:rsid w:val="00CB79C1"/>
    <w:rsid w:val="00CB7AF5"/>
    <w:rsid w:val="00CC0813"/>
    <w:rsid w:val="00CC0E6B"/>
    <w:rsid w:val="00CC15EF"/>
    <w:rsid w:val="00CC16AF"/>
    <w:rsid w:val="00CC17FE"/>
    <w:rsid w:val="00CC191A"/>
    <w:rsid w:val="00CC29A9"/>
    <w:rsid w:val="00CC3D35"/>
    <w:rsid w:val="00CC3DB8"/>
    <w:rsid w:val="00CC54C1"/>
    <w:rsid w:val="00CC5CE1"/>
    <w:rsid w:val="00CC5CF9"/>
    <w:rsid w:val="00CC62FC"/>
    <w:rsid w:val="00CC672F"/>
    <w:rsid w:val="00CC6B55"/>
    <w:rsid w:val="00CC75F5"/>
    <w:rsid w:val="00CD07AB"/>
    <w:rsid w:val="00CD08E8"/>
    <w:rsid w:val="00CD0ED6"/>
    <w:rsid w:val="00CD125C"/>
    <w:rsid w:val="00CD2A35"/>
    <w:rsid w:val="00CD2CE9"/>
    <w:rsid w:val="00CD47DB"/>
    <w:rsid w:val="00CD4914"/>
    <w:rsid w:val="00CD4AF5"/>
    <w:rsid w:val="00CD4C11"/>
    <w:rsid w:val="00CD524F"/>
    <w:rsid w:val="00CD5362"/>
    <w:rsid w:val="00CD5420"/>
    <w:rsid w:val="00CD632C"/>
    <w:rsid w:val="00CD6A3A"/>
    <w:rsid w:val="00CD6C8C"/>
    <w:rsid w:val="00CD6D44"/>
    <w:rsid w:val="00CD71B0"/>
    <w:rsid w:val="00CD75C8"/>
    <w:rsid w:val="00CD7700"/>
    <w:rsid w:val="00CE034B"/>
    <w:rsid w:val="00CE0388"/>
    <w:rsid w:val="00CE0656"/>
    <w:rsid w:val="00CE0D31"/>
    <w:rsid w:val="00CE16E2"/>
    <w:rsid w:val="00CE19D0"/>
    <w:rsid w:val="00CE1ECC"/>
    <w:rsid w:val="00CE23BE"/>
    <w:rsid w:val="00CE30AE"/>
    <w:rsid w:val="00CE4261"/>
    <w:rsid w:val="00CE479F"/>
    <w:rsid w:val="00CE4C38"/>
    <w:rsid w:val="00CE4FD0"/>
    <w:rsid w:val="00CE5EA7"/>
    <w:rsid w:val="00CE658A"/>
    <w:rsid w:val="00CE67B1"/>
    <w:rsid w:val="00CE6821"/>
    <w:rsid w:val="00CE6A07"/>
    <w:rsid w:val="00CE6B54"/>
    <w:rsid w:val="00CE6DE6"/>
    <w:rsid w:val="00CE6FB3"/>
    <w:rsid w:val="00CE7A72"/>
    <w:rsid w:val="00CF0213"/>
    <w:rsid w:val="00CF0969"/>
    <w:rsid w:val="00CF0F17"/>
    <w:rsid w:val="00CF1DC0"/>
    <w:rsid w:val="00CF2767"/>
    <w:rsid w:val="00CF345F"/>
    <w:rsid w:val="00CF417E"/>
    <w:rsid w:val="00CF5684"/>
    <w:rsid w:val="00CF5C3E"/>
    <w:rsid w:val="00CF6A86"/>
    <w:rsid w:val="00CF6BB4"/>
    <w:rsid w:val="00CF7BA2"/>
    <w:rsid w:val="00CF7DCD"/>
    <w:rsid w:val="00D0053C"/>
    <w:rsid w:val="00D01940"/>
    <w:rsid w:val="00D0232D"/>
    <w:rsid w:val="00D02D70"/>
    <w:rsid w:val="00D02E46"/>
    <w:rsid w:val="00D02E7E"/>
    <w:rsid w:val="00D02F1F"/>
    <w:rsid w:val="00D032B4"/>
    <w:rsid w:val="00D0339D"/>
    <w:rsid w:val="00D05DDF"/>
    <w:rsid w:val="00D064B9"/>
    <w:rsid w:val="00D06A72"/>
    <w:rsid w:val="00D07B58"/>
    <w:rsid w:val="00D101A5"/>
    <w:rsid w:val="00D1041C"/>
    <w:rsid w:val="00D104CB"/>
    <w:rsid w:val="00D10BE9"/>
    <w:rsid w:val="00D11BDC"/>
    <w:rsid w:val="00D121DB"/>
    <w:rsid w:val="00D12B3C"/>
    <w:rsid w:val="00D12B41"/>
    <w:rsid w:val="00D12BFF"/>
    <w:rsid w:val="00D13910"/>
    <w:rsid w:val="00D14204"/>
    <w:rsid w:val="00D1546A"/>
    <w:rsid w:val="00D17013"/>
    <w:rsid w:val="00D2068E"/>
    <w:rsid w:val="00D20943"/>
    <w:rsid w:val="00D20DB1"/>
    <w:rsid w:val="00D210C8"/>
    <w:rsid w:val="00D221D9"/>
    <w:rsid w:val="00D224A5"/>
    <w:rsid w:val="00D23A7C"/>
    <w:rsid w:val="00D23CBD"/>
    <w:rsid w:val="00D23E23"/>
    <w:rsid w:val="00D2475B"/>
    <w:rsid w:val="00D2567C"/>
    <w:rsid w:val="00D25A5E"/>
    <w:rsid w:val="00D26539"/>
    <w:rsid w:val="00D26802"/>
    <w:rsid w:val="00D26ADA"/>
    <w:rsid w:val="00D26F30"/>
    <w:rsid w:val="00D278F0"/>
    <w:rsid w:val="00D30310"/>
    <w:rsid w:val="00D30459"/>
    <w:rsid w:val="00D317D5"/>
    <w:rsid w:val="00D31D3C"/>
    <w:rsid w:val="00D325DF"/>
    <w:rsid w:val="00D32790"/>
    <w:rsid w:val="00D32818"/>
    <w:rsid w:val="00D343E8"/>
    <w:rsid w:val="00D34A84"/>
    <w:rsid w:val="00D34E44"/>
    <w:rsid w:val="00D3540A"/>
    <w:rsid w:val="00D35520"/>
    <w:rsid w:val="00D363F8"/>
    <w:rsid w:val="00D3705F"/>
    <w:rsid w:val="00D3730E"/>
    <w:rsid w:val="00D376F0"/>
    <w:rsid w:val="00D37738"/>
    <w:rsid w:val="00D407C5"/>
    <w:rsid w:val="00D4092F"/>
    <w:rsid w:val="00D4333C"/>
    <w:rsid w:val="00D44330"/>
    <w:rsid w:val="00D447B9"/>
    <w:rsid w:val="00D44939"/>
    <w:rsid w:val="00D44D48"/>
    <w:rsid w:val="00D45003"/>
    <w:rsid w:val="00D45231"/>
    <w:rsid w:val="00D45239"/>
    <w:rsid w:val="00D46A73"/>
    <w:rsid w:val="00D4778C"/>
    <w:rsid w:val="00D50452"/>
    <w:rsid w:val="00D50FB1"/>
    <w:rsid w:val="00D511D0"/>
    <w:rsid w:val="00D51F99"/>
    <w:rsid w:val="00D51FC3"/>
    <w:rsid w:val="00D52560"/>
    <w:rsid w:val="00D528AB"/>
    <w:rsid w:val="00D53703"/>
    <w:rsid w:val="00D538A3"/>
    <w:rsid w:val="00D53C6F"/>
    <w:rsid w:val="00D54DDE"/>
    <w:rsid w:val="00D54E35"/>
    <w:rsid w:val="00D552CC"/>
    <w:rsid w:val="00D55323"/>
    <w:rsid w:val="00D57753"/>
    <w:rsid w:val="00D602F4"/>
    <w:rsid w:val="00D60450"/>
    <w:rsid w:val="00D60B96"/>
    <w:rsid w:val="00D61D96"/>
    <w:rsid w:val="00D635BB"/>
    <w:rsid w:val="00D63C74"/>
    <w:rsid w:val="00D6415B"/>
    <w:rsid w:val="00D642EE"/>
    <w:rsid w:val="00D64955"/>
    <w:rsid w:val="00D64D3C"/>
    <w:rsid w:val="00D64DF3"/>
    <w:rsid w:val="00D654D4"/>
    <w:rsid w:val="00D65B62"/>
    <w:rsid w:val="00D66BB3"/>
    <w:rsid w:val="00D7011C"/>
    <w:rsid w:val="00D70207"/>
    <w:rsid w:val="00D7043A"/>
    <w:rsid w:val="00D7061A"/>
    <w:rsid w:val="00D71FA3"/>
    <w:rsid w:val="00D72E1A"/>
    <w:rsid w:val="00D734A6"/>
    <w:rsid w:val="00D73D5E"/>
    <w:rsid w:val="00D74551"/>
    <w:rsid w:val="00D74A84"/>
    <w:rsid w:val="00D754A4"/>
    <w:rsid w:val="00D75D5B"/>
    <w:rsid w:val="00D77081"/>
    <w:rsid w:val="00D77109"/>
    <w:rsid w:val="00D807BD"/>
    <w:rsid w:val="00D80AEE"/>
    <w:rsid w:val="00D80E86"/>
    <w:rsid w:val="00D8108E"/>
    <w:rsid w:val="00D820C9"/>
    <w:rsid w:val="00D829B4"/>
    <w:rsid w:val="00D82ADD"/>
    <w:rsid w:val="00D82CCA"/>
    <w:rsid w:val="00D82EBE"/>
    <w:rsid w:val="00D835A2"/>
    <w:rsid w:val="00D83736"/>
    <w:rsid w:val="00D83C6F"/>
    <w:rsid w:val="00D84227"/>
    <w:rsid w:val="00D848A9"/>
    <w:rsid w:val="00D84CAE"/>
    <w:rsid w:val="00D84E73"/>
    <w:rsid w:val="00D85C5B"/>
    <w:rsid w:val="00D8670D"/>
    <w:rsid w:val="00D86B11"/>
    <w:rsid w:val="00D874EC"/>
    <w:rsid w:val="00D90185"/>
    <w:rsid w:val="00D90295"/>
    <w:rsid w:val="00D90344"/>
    <w:rsid w:val="00D90588"/>
    <w:rsid w:val="00D90A45"/>
    <w:rsid w:val="00D90D82"/>
    <w:rsid w:val="00D91AB9"/>
    <w:rsid w:val="00D91D49"/>
    <w:rsid w:val="00D9213D"/>
    <w:rsid w:val="00D9251C"/>
    <w:rsid w:val="00D925A5"/>
    <w:rsid w:val="00D925AE"/>
    <w:rsid w:val="00D92D13"/>
    <w:rsid w:val="00D92FAB"/>
    <w:rsid w:val="00D93C6C"/>
    <w:rsid w:val="00D94016"/>
    <w:rsid w:val="00D9482C"/>
    <w:rsid w:val="00D95265"/>
    <w:rsid w:val="00D95CA6"/>
    <w:rsid w:val="00D95F56"/>
    <w:rsid w:val="00D96570"/>
    <w:rsid w:val="00D96C9F"/>
    <w:rsid w:val="00D96F00"/>
    <w:rsid w:val="00D97439"/>
    <w:rsid w:val="00D97AFD"/>
    <w:rsid w:val="00D97F0F"/>
    <w:rsid w:val="00DA0655"/>
    <w:rsid w:val="00DA086F"/>
    <w:rsid w:val="00DA11F4"/>
    <w:rsid w:val="00DA1657"/>
    <w:rsid w:val="00DA1D2C"/>
    <w:rsid w:val="00DA1D31"/>
    <w:rsid w:val="00DA21F8"/>
    <w:rsid w:val="00DA2420"/>
    <w:rsid w:val="00DA2B93"/>
    <w:rsid w:val="00DA2C47"/>
    <w:rsid w:val="00DA350C"/>
    <w:rsid w:val="00DA37E8"/>
    <w:rsid w:val="00DA39CF"/>
    <w:rsid w:val="00DA3FEB"/>
    <w:rsid w:val="00DA482A"/>
    <w:rsid w:val="00DA54F9"/>
    <w:rsid w:val="00DA5C9A"/>
    <w:rsid w:val="00DA5CDD"/>
    <w:rsid w:val="00DA6374"/>
    <w:rsid w:val="00DA736E"/>
    <w:rsid w:val="00DA7769"/>
    <w:rsid w:val="00DB0B73"/>
    <w:rsid w:val="00DB0F72"/>
    <w:rsid w:val="00DB16DE"/>
    <w:rsid w:val="00DB2610"/>
    <w:rsid w:val="00DB3FA8"/>
    <w:rsid w:val="00DB4647"/>
    <w:rsid w:val="00DB509B"/>
    <w:rsid w:val="00DB525D"/>
    <w:rsid w:val="00DB52CA"/>
    <w:rsid w:val="00DB6D9B"/>
    <w:rsid w:val="00DB70B4"/>
    <w:rsid w:val="00DB7268"/>
    <w:rsid w:val="00DB79A1"/>
    <w:rsid w:val="00DB79D6"/>
    <w:rsid w:val="00DC0389"/>
    <w:rsid w:val="00DC085D"/>
    <w:rsid w:val="00DC0AD0"/>
    <w:rsid w:val="00DC158D"/>
    <w:rsid w:val="00DC2B75"/>
    <w:rsid w:val="00DC2F02"/>
    <w:rsid w:val="00DC384F"/>
    <w:rsid w:val="00DC3BC2"/>
    <w:rsid w:val="00DC3F4F"/>
    <w:rsid w:val="00DC4748"/>
    <w:rsid w:val="00DC4873"/>
    <w:rsid w:val="00DC49D6"/>
    <w:rsid w:val="00DC52CB"/>
    <w:rsid w:val="00DC55A7"/>
    <w:rsid w:val="00DC5DAD"/>
    <w:rsid w:val="00DC5E91"/>
    <w:rsid w:val="00DC608C"/>
    <w:rsid w:val="00DC718D"/>
    <w:rsid w:val="00DC75F6"/>
    <w:rsid w:val="00DC7625"/>
    <w:rsid w:val="00DD0B07"/>
    <w:rsid w:val="00DD116F"/>
    <w:rsid w:val="00DD1509"/>
    <w:rsid w:val="00DD1813"/>
    <w:rsid w:val="00DD2310"/>
    <w:rsid w:val="00DD2719"/>
    <w:rsid w:val="00DD2D58"/>
    <w:rsid w:val="00DD2DB0"/>
    <w:rsid w:val="00DD42F2"/>
    <w:rsid w:val="00DD461D"/>
    <w:rsid w:val="00DD4683"/>
    <w:rsid w:val="00DD4F3F"/>
    <w:rsid w:val="00DD55D3"/>
    <w:rsid w:val="00DD6F7C"/>
    <w:rsid w:val="00DD71B3"/>
    <w:rsid w:val="00DE169A"/>
    <w:rsid w:val="00DE2206"/>
    <w:rsid w:val="00DE3838"/>
    <w:rsid w:val="00DE3BF1"/>
    <w:rsid w:val="00DE3C0F"/>
    <w:rsid w:val="00DE3FEE"/>
    <w:rsid w:val="00DE475F"/>
    <w:rsid w:val="00DE56F5"/>
    <w:rsid w:val="00DE6141"/>
    <w:rsid w:val="00DE6980"/>
    <w:rsid w:val="00DE705D"/>
    <w:rsid w:val="00DE71F7"/>
    <w:rsid w:val="00DE73F7"/>
    <w:rsid w:val="00DE75F9"/>
    <w:rsid w:val="00DE7A96"/>
    <w:rsid w:val="00DF054E"/>
    <w:rsid w:val="00DF0CA6"/>
    <w:rsid w:val="00DF1B1F"/>
    <w:rsid w:val="00DF2872"/>
    <w:rsid w:val="00DF2886"/>
    <w:rsid w:val="00DF2AD5"/>
    <w:rsid w:val="00DF3730"/>
    <w:rsid w:val="00DF3FCE"/>
    <w:rsid w:val="00DF49BA"/>
    <w:rsid w:val="00DF5478"/>
    <w:rsid w:val="00DF5E42"/>
    <w:rsid w:val="00DF5F70"/>
    <w:rsid w:val="00DF6473"/>
    <w:rsid w:val="00DF6C9E"/>
    <w:rsid w:val="00DF7752"/>
    <w:rsid w:val="00E01B92"/>
    <w:rsid w:val="00E01F49"/>
    <w:rsid w:val="00E02110"/>
    <w:rsid w:val="00E03653"/>
    <w:rsid w:val="00E03E21"/>
    <w:rsid w:val="00E04955"/>
    <w:rsid w:val="00E04BB2"/>
    <w:rsid w:val="00E04CBC"/>
    <w:rsid w:val="00E05106"/>
    <w:rsid w:val="00E0570F"/>
    <w:rsid w:val="00E064C2"/>
    <w:rsid w:val="00E0653D"/>
    <w:rsid w:val="00E073AC"/>
    <w:rsid w:val="00E07571"/>
    <w:rsid w:val="00E079C5"/>
    <w:rsid w:val="00E103E5"/>
    <w:rsid w:val="00E104ED"/>
    <w:rsid w:val="00E106E3"/>
    <w:rsid w:val="00E10CA1"/>
    <w:rsid w:val="00E115A4"/>
    <w:rsid w:val="00E1178C"/>
    <w:rsid w:val="00E11AD4"/>
    <w:rsid w:val="00E123E6"/>
    <w:rsid w:val="00E128C2"/>
    <w:rsid w:val="00E14501"/>
    <w:rsid w:val="00E14524"/>
    <w:rsid w:val="00E1489C"/>
    <w:rsid w:val="00E14FA2"/>
    <w:rsid w:val="00E15DA0"/>
    <w:rsid w:val="00E16180"/>
    <w:rsid w:val="00E1639E"/>
    <w:rsid w:val="00E164A3"/>
    <w:rsid w:val="00E168A4"/>
    <w:rsid w:val="00E17451"/>
    <w:rsid w:val="00E17CCD"/>
    <w:rsid w:val="00E17CDF"/>
    <w:rsid w:val="00E201F8"/>
    <w:rsid w:val="00E2044C"/>
    <w:rsid w:val="00E21330"/>
    <w:rsid w:val="00E223AA"/>
    <w:rsid w:val="00E22786"/>
    <w:rsid w:val="00E22E06"/>
    <w:rsid w:val="00E23FCD"/>
    <w:rsid w:val="00E240AD"/>
    <w:rsid w:val="00E2459A"/>
    <w:rsid w:val="00E25000"/>
    <w:rsid w:val="00E2565E"/>
    <w:rsid w:val="00E25CA5"/>
    <w:rsid w:val="00E26114"/>
    <w:rsid w:val="00E27AAD"/>
    <w:rsid w:val="00E27BDF"/>
    <w:rsid w:val="00E30691"/>
    <w:rsid w:val="00E3069F"/>
    <w:rsid w:val="00E30912"/>
    <w:rsid w:val="00E30C11"/>
    <w:rsid w:val="00E31116"/>
    <w:rsid w:val="00E31EBA"/>
    <w:rsid w:val="00E32EC5"/>
    <w:rsid w:val="00E3307A"/>
    <w:rsid w:val="00E33306"/>
    <w:rsid w:val="00E3363A"/>
    <w:rsid w:val="00E340A4"/>
    <w:rsid w:val="00E34257"/>
    <w:rsid w:val="00E3434A"/>
    <w:rsid w:val="00E346AE"/>
    <w:rsid w:val="00E3489C"/>
    <w:rsid w:val="00E34CF0"/>
    <w:rsid w:val="00E35184"/>
    <w:rsid w:val="00E352FF"/>
    <w:rsid w:val="00E3534C"/>
    <w:rsid w:val="00E35AE8"/>
    <w:rsid w:val="00E35B99"/>
    <w:rsid w:val="00E35C82"/>
    <w:rsid w:val="00E37A46"/>
    <w:rsid w:val="00E37B36"/>
    <w:rsid w:val="00E40D93"/>
    <w:rsid w:val="00E410C6"/>
    <w:rsid w:val="00E4114B"/>
    <w:rsid w:val="00E41A92"/>
    <w:rsid w:val="00E42035"/>
    <w:rsid w:val="00E427F9"/>
    <w:rsid w:val="00E429FC"/>
    <w:rsid w:val="00E42FC9"/>
    <w:rsid w:val="00E44146"/>
    <w:rsid w:val="00E44523"/>
    <w:rsid w:val="00E449D6"/>
    <w:rsid w:val="00E45B50"/>
    <w:rsid w:val="00E45C8C"/>
    <w:rsid w:val="00E45CD8"/>
    <w:rsid w:val="00E46D29"/>
    <w:rsid w:val="00E47090"/>
    <w:rsid w:val="00E502FD"/>
    <w:rsid w:val="00E50A83"/>
    <w:rsid w:val="00E5129A"/>
    <w:rsid w:val="00E514A6"/>
    <w:rsid w:val="00E5164A"/>
    <w:rsid w:val="00E5227F"/>
    <w:rsid w:val="00E52519"/>
    <w:rsid w:val="00E52C64"/>
    <w:rsid w:val="00E54434"/>
    <w:rsid w:val="00E55268"/>
    <w:rsid w:val="00E561F0"/>
    <w:rsid w:val="00E56704"/>
    <w:rsid w:val="00E56781"/>
    <w:rsid w:val="00E56A72"/>
    <w:rsid w:val="00E573F5"/>
    <w:rsid w:val="00E576B8"/>
    <w:rsid w:val="00E577AE"/>
    <w:rsid w:val="00E5787A"/>
    <w:rsid w:val="00E57A53"/>
    <w:rsid w:val="00E603F9"/>
    <w:rsid w:val="00E609D2"/>
    <w:rsid w:val="00E60CA2"/>
    <w:rsid w:val="00E60D29"/>
    <w:rsid w:val="00E60D6C"/>
    <w:rsid w:val="00E60E41"/>
    <w:rsid w:val="00E61819"/>
    <w:rsid w:val="00E61FE4"/>
    <w:rsid w:val="00E629DC"/>
    <w:rsid w:val="00E629F9"/>
    <w:rsid w:val="00E62B77"/>
    <w:rsid w:val="00E62B96"/>
    <w:rsid w:val="00E635D4"/>
    <w:rsid w:val="00E638A2"/>
    <w:rsid w:val="00E63B46"/>
    <w:rsid w:val="00E63D46"/>
    <w:rsid w:val="00E65C0B"/>
    <w:rsid w:val="00E661A2"/>
    <w:rsid w:val="00E66360"/>
    <w:rsid w:val="00E663B7"/>
    <w:rsid w:val="00E671EA"/>
    <w:rsid w:val="00E67738"/>
    <w:rsid w:val="00E67FE8"/>
    <w:rsid w:val="00E70134"/>
    <w:rsid w:val="00E709D0"/>
    <w:rsid w:val="00E70E37"/>
    <w:rsid w:val="00E71376"/>
    <w:rsid w:val="00E71D58"/>
    <w:rsid w:val="00E71DD9"/>
    <w:rsid w:val="00E71E4B"/>
    <w:rsid w:val="00E71FC5"/>
    <w:rsid w:val="00E72F6E"/>
    <w:rsid w:val="00E738E6"/>
    <w:rsid w:val="00E73BE1"/>
    <w:rsid w:val="00E743FF"/>
    <w:rsid w:val="00E74B82"/>
    <w:rsid w:val="00E75477"/>
    <w:rsid w:val="00E754B1"/>
    <w:rsid w:val="00E7633D"/>
    <w:rsid w:val="00E76746"/>
    <w:rsid w:val="00E773FB"/>
    <w:rsid w:val="00E7752A"/>
    <w:rsid w:val="00E77928"/>
    <w:rsid w:val="00E803D1"/>
    <w:rsid w:val="00E80C37"/>
    <w:rsid w:val="00E80EBF"/>
    <w:rsid w:val="00E81554"/>
    <w:rsid w:val="00E81C0F"/>
    <w:rsid w:val="00E81CC8"/>
    <w:rsid w:val="00E823B5"/>
    <w:rsid w:val="00E824E3"/>
    <w:rsid w:val="00E82F55"/>
    <w:rsid w:val="00E83EB2"/>
    <w:rsid w:val="00E840F5"/>
    <w:rsid w:val="00E84A54"/>
    <w:rsid w:val="00E84E94"/>
    <w:rsid w:val="00E85557"/>
    <w:rsid w:val="00E861E8"/>
    <w:rsid w:val="00E86D35"/>
    <w:rsid w:val="00E86D5B"/>
    <w:rsid w:val="00E9019A"/>
    <w:rsid w:val="00E9077D"/>
    <w:rsid w:val="00E90D42"/>
    <w:rsid w:val="00E91554"/>
    <w:rsid w:val="00E92166"/>
    <w:rsid w:val="00E92A8F"/>
    <w:rsid w:val="00E92DDD"/>
    <w:rsid w:val="00E93160"/>
    <w:rsid w:val="00E9382A"/>
    <w:rsid w:val="00E93A6F"/>
    <w:rsid w:val="00E93C5A"/>
    <w:rsid w:val="00E93C82"/>
    <w:rsid w:val="00E945D3"/>
    <w:rsid w:val="00E946B3"/>
    <w:rsid w:val="00E95C6C"/>
    <w:rsid w:val="00E96D61"/>
    <w:rsid w:val="00E96EEA"/>
    <w:rsid w:val="00E96F59"/>
    <w:rsid w:val="00E97043"/>
    <w:rsid w:val="00EA0F85"/>
    <w:rsid w:val="00EA14BD"/>
    <w:rsid w:val="00EA19A4"/>
    <w:rsid w:val="00EA222F"/>
    <w:rsid w:val="00EA23F6"/>
    <w:rsid w:val="00EA307F"/>
    <w:rsid w:val="00EA3345"/>
    <w:rsid w:val="00EA499D"/>
    <w:rsid w:val="00EA5B89"/>
    <w:rsid w:val="00EA6060"/>
    <w:rsid w:val="00EA6A02"/>
    <w:rsid w:val="00EA6F10"/>
    <w:rsid w:val="00EA726A"/>
    <w:rsid w:val="00EA7ECC"/>
    <w:rsid w:val="00EB09AF"/>
    <w:rsid w:val="00EB1784"/>
    <w:rsid w:val="00EB1A20"/>
    <w:rsid w:val="00EB223D"/>
    <w:rsid w:val="00EB2755"/>
    <w:rsid w:val="00EB2A65"/>
    <w:rsid w:val="00EB39ED"/>
    <w:rsid w:val="00EB4845"/>
    <w:rsid w:val="00EB496D"/>
    <w:rsid w:val="00EB5E25"/>
    <w:rsid w:val="00EC0981"/>
    <w:rsid w:val="00EC1128"/>
    <w:rsid w:val="00EC1877"/>
    <w:rsid w:val="00EC28D7"/>
    <w:rsid w:val="00EC3C67"/>
    <w:rsid w:val="00EC4692"/>
    <w:rsid w:val="00EC5E09"/>
    <w:rsid w:val="00EC6F49"/>
    <w:rsid w:val="00EC70A1"/>
    <w:rsid w:val="00EC76D5"/>
    <w:rsid w:val="00EC796A"/>
    <w:rsid w:val="00ED0CC1"/>
    <w:rsid w:val="00ED1B13"/>
    <w:rsid w:val="00ED2B08"/>
    <w:rsid w:val="00ED2B84"/>
    <w:rsid w:val="00ED33E9"/>
    <w:rsid w:val="00ED3400"/>
    <w:rsid w:val="00ED3478"/>
    <w:rsid w:val="00ED41E8"/>
    <w:rsid w:val="00ED4FC9"/>
    <w:rsid w:val="00ED56AB"/>
    <w:rsid w:val="00ED724C"/>
    <w:rsid w:val="00ED76BD"/>
    <w:rsid w:val="00EE0760"/>
    <w:rsid w:val="00EE0A47"/>
    <w:rsid w:val="00EE0EE7"/>
    <w:rsid w:val="00EE14B4"/>
    <w:rsid w:val="00EE1F76"/>
    <w:rsid w:val="00EE2962"/>
    <w:rsid w:val="00EE3324"/>
    <w:rsid w:val="00EE3959"/>
    <w:rsid w:val="00EE4200"/>
    <w:rsid w:val="00EE515D"/>
    <w:rsid w:val="00EE5202"/>
    <w:rsid w:val="00EE547A"/>
    <w:rsid w:val="00EE596D"/>
    <w:rsid w:val="00EE5A99"/>
    <w:rsid w:val="00EE6D10"/>
    <w:rsid w:val="00EE6DA7"/>
    <w:rsid w:val="00EE7652"/>
    <w:rsid w:val="00EE76AC"/>
    <w:rsid w:val="00EE779C"/>
    <w:rsid w:val="00EF030E"/>
    <w:rsid w:val="00EF1043"/>
    <w:rsid w:val="00EF1447"/>
    <w:rsid w:val="00EF173E"/>
    <w:rsid w:val="00EF17FF"/>
    <w:rsid w:val="00EF2506"/>
    <w:rsid w:val="00EF291C"/>
    <w:rsid w:val="00EF2C4B"/>
    <w:rsid w:val="00EF300B"/>
    <w:rsid w:val="00EF4281"/>
    <w:rsid w:val="00EF5556"/>
    <w:rsid w:val="00EF59DC"/>
    <w:rsid w:val="00EF6A75"/>
    <w:rsid w:val="00EF7176"/>
    <w:rsid w:val="00EF722D"/>
    <w:rsid w:val="00EF73E9"/>
    <w:rsid w:val="00EF75A6"/>
    <w:rsid w:val="00EF77D7"/>
    <w:rsid w:val="00EF785D"/>
    <w:rsid w:val="00EF7D10"/>
    <w:rsid w:val="00F0025D"/>
    <w:rsid w:val="00F00597"/>
    <w:rsid w:val="00F010DB"/>
    <w:rsid w:val="00F01316"/>
    <w:rsid w:val="00F01E5F"/>
    <w:rsid w:val="00F02CDE"/>
    <w:rsid w:val="00F03176"/>
    <w:rsid w:val="00F04096"/>
    <w:rsid w:val="00F0477E"/>
    <w:rsid w:val="00F04FC8"/>
    <w:rsid w:val="00F06A3B"/>
    <w:rsid w:val="00F07703"/>
    <w:rsid w:val="00F079B4"/>
    <w:rsid w:val="00F07C41"/>
    <w:rsid w:val="00F106F5"/>
    <w:rsid w:val="00F11642"/>
    <w:rsid w:val="00F12103"/>
    <w:rsid w:val="00F12E51"/>
    <w:rsid w:val="00F12F80"/>
    <w:rsid w:val="00F13577"/>
    <w:rsid w:val="00F1383D"/>
    <w:rsid w:val="00F13AAA"/>
    <w:rsid w:val="00F13B8E"/>
    <w:rsid w:val="00F13F5F"/>
    <w:rsid w:val="00F14201"/>
    <w:rsid w:val="00F154B1"/>
    <w:rsid w:val="00F16874"/>
    <w:rsid w:val="00F16BFA"/>
    <w:rsid w:val="00F16F1F"/>
    <w:rsid w:val="00F16FDD"/>
    <w:rsid w:val="00F17BAA"/>
    <w:rsid w:val="00F17F02"/>
    <w:rsid w:val="00F2110D"/>
    <w:rsid w:val="00F211F2"/>
    <w:rsid w:val="00F2120C"/>
    <w:rsid w:val="00F21578"/>
    <w:rsid w:val="00F226F5"/>
    <w:rsid w:val="00F235E7"/>
    <w:rsid w:val="00F240FC"/>
    <w:rsid w:val="00F244BF"/>
    <w:rsid w:val="00F244C0"/>
    <w:rsid w:val="00F268DA"/>
    <w:rsid w:val="00F26CA9"/>
    <w:rsid w:val="00F26E97"/>
    <w:rsid w:val="00F2722B"/>
    <w:rsid w:val="00F27564"/>
    <w:rsid w:val="00F302A8"/>
    <w:rsid w:val="00F30423"/>
    <w:rsid w:val="00F31138"/>
    <w:rsid w:val="00F3142A"/>
    <w:rsid w:val="00F317F0"/>
    <w:rsid w:val="00F32BE5"/>
    <w:rsid w:val="00F32FEE"/>
    <w:rsid w:val="00F3325A"/>
    <w:rsid w:val="00F33303"/>
    <w:rsid w:val="00F34550"/>
    <w:rsid w:val="00F34FD8"/>
    <w:rsid w:val="00F35088"/>
    <w:rsid w:val="00F36D2E"/>
    <w:rsid w:val="00F37292"/>
    <w:rsid w:val="00F3753F"/>
    <w:rsid w:val="00F40BD0"/>
    <w:rsid w:val="00F40E0A"/>
    <w:rsid w:val="00F41496"/>
    <w:rsid w:val="00F41B74"/>
    <w:rsid w:val="00F4231B"/>
    <w:rsid w:val="00F4365A"/>
    <w:rsid w:val="00F43D2E"/>
    <w:rsid w:val="00F43D42"/>
    <w:rsid w:val="00F43E75"/>
    <w:rsid w:val="00F44019"/>
    <w:rsid w:val="00F45997"/>
    <w:rsid w:val="00F45CD2"/>
    <w:rsid w:val="00F45D3A"/>
    <w:rsid w:val="00F46512"/>
    <w:rsid w:val="00F46B4C"/>
    <w:rsid w:val="00F471E3"/>
    <w:rsid w:val="00F475A2"/>
    <w:rsid w:val="00F47E6B"/>
    <w:rsid w:val="00F50015"/>
    <w:rsid w:val="00F50567"/>
    <w:rsid w:val="00F50FBF"/>
    <w:rsid w:val="00F539B3"/>
    <w:rsid w:val="00F53BB3"/>
    <w:rsid w:val="00F55896"/>
    <w:rsid w:val="00F55CCB"/>
    <w:rsid w:val="00F578F0"/>
    <w:rsid w:val="00F57BC2"/>
    <w:rsid w:val="00F605F9"/>
    <w:rsid w:val="00F61078"/>
    <w:rsid w:val="00F61420"/>
    <w:rsid w:val="00F61B9B"/>
    <w:rsid w:val="00F6269F"/>
    <w:rsid w:val="00F62886"/>
    <w:rsid w:val="00F62A31"/>
    <w:rsid w:val="00F63A83"/>
    <w:rsid w:val="00F654F2"/>
    <w:rsid w:val="00F655F0"/>
    <w:rsid w:val="00F66E9A"/>
    <w:rsid w:val="00F67D80"/>
    <w:rsid w:val="00F705F5"/>
    <w:rsid w:val="00F70624"/>
    <w:rsid w:val="00F70C70"/>
    <w:rsid w:val="00F70E75"/>
    <w:rsid w:val="00F71183"/>
    <w:rsid w:val="00F7143C"/>
    <w:rsid w:val="00F714E8"/>
    <w:rsid w:val="00F71CA9"/>
    <w:rsid w:val="00F71CCD"/>
    <w:rsid w:val="00F71E82"/>
    <w:rsid w:val="00F7244C"/>
    <w:rsid w:val="00F7258A"/>
    <w:rsid w:val="00F72950"/>
    <w:rsid w:val="00F73389"/>
    <w:rsid w:val="00F73618"/>
    <w:rsid w:val="00F7468A"/>
    <w:rsid w:val="00F74698"/>
    <w:rsid w:val="00F74770"/>
    <w:rsid w:val="00F74D66"/>
    <w:rsid w:val="00F75CD3"/>
    <w:rsid w:val="00F75D33"/>
    <w:rsid w:val="00F75D6A"/>
    <w:rsid w:val="00F76683"/>
    <w:rsid w:val="00F769FE"/>
    <w:rsid w:val="00F76BDC"/>
    <w:rsid w:val="00F77247"/>
    <w:rsid w:val="00F77635"/>
    <w:rsid w:val="00F77B7B"/>
    <w:rsid w:val="00F8047B"/>
    <w:rsid w:val="00F805E7"/>
    <w:rsid w:val="00F80C87"/>
    <w:rsid w:val="00F80DF2"/>
    <w:rsid w:val="00F81629"/>
    <w:rsid w:val="00F82585"/>
    <w:rsid w:val="00F82AEB"/>
    <w:rsid w:val="00F830D0"/>
    <w:rsid w:val="00F831F8"/>
    <w:rsid w:val="00F8384B"/>
    <w:rsid w:val="00F83D33"/>
    <w:rsid w:val="00F84319"/>
    <w:rsid w:val="00F845F1"/>
    <w:rsid w:val="00F872DB"/>
    <w:rsid w:val="00F87BEA"/>
    <w:rsid w:val="00F90556"/>
    <w:rsid w:val="00F90ED3"/>
    <w:rsid w:val="00F91214"/>
    <w:rsid w:val="00F92B03"/>
    <w:rsid w:val="00F92BC8"/>
    <w:rsid w:val="00F92BE6"/>
    <w:rsid w:val="00F9341B"/>
    <w:rsid w:val="00F93CAC"/>
    <w:rsid w:val="00F942EC"/>
    <w:rsid w:val="00F94E16"/>
    <w:rsid w:val="00F959F9"/>
    <w:rsid w:val="00F976A9"/>
    <w:rsid w:val="00FA029F"/>
    <w:rsid w:val="00FA07A3"/>
    <w:rsid w:val="00FA093C"/>
    <w:rsid w:val="00FA27C5"/>
    <w:rsid w:val="00FA4145"/>
    <w:rsid w:val="00FA4970"/>
    <w:rsid w:val="00FA5E52"/>
    <w:rsid w:val="00FA6035"/>
    <w:rsid w:val="00FA615F"/>
    <w:rsid w:val="00FA6954"/>
    <w:rsid w:val="00FA69E0"/>
    <w:rsid w:val="00FA6C2A"/>
    <w:rsid w:val="00FA6E37"/>
    <w:rsid w:val="00FA6E65"/>
    <w:rsid w:val="00FA6FF3"/>
    <w:rsid w:val="00FA7BC9"/>
    <w:rsid w:val="00FA7C63"/>
    <w:rsid w:val="00FA7C97"/>
    <w:rsid w:val="00FA7FB3"/>
    <w:rsid w:val="00FB01E0"/>
    <w:rsid w:val="00FB068A"/>
    <w:rsid w:val="00FB2E13"/>
    <w:rsid w:val="00FB2E50"/>
    <w:rsid w:val="00FB3066"/>
    <w:rsid w:val="00FB3851"/>
    <w:rsid w:val="00FB3A63"/>
    <w:rsid w:val="00FB440E"/>
    <w:rsid w:val="00FB4F83"/>
    <w:rsid w:val="00FB50D2"/>
    <w:rsid w:val="00FB50E5"/>
    <w:rsid w:val="00FB55A1"/>
    <w:rsid w:val="00FB59E6"/>
    <w:rsid w:val="00FB653D"/>
    <w:rsid w:val="00FB67F7"/>
    <w:rsid w:val="00FB6A94"/>
    <w:rsid w:val="00FB7D13"/>
    <w:rsid w:val="00FC00C6"/>
    <w:rsid w:val="00FC07EA"/>
    <w:rsid w:val="00FC09BE"/>
    <w:rsid w:val="00FC1153"/>
    <w:rsid w:val="00FC123E"/>
    <w:rsid w:val="00FC1B50"/>
    <w:rsid w:val="00FC1C67"/>
    <w:rsid w:val="00FC1E8B"/>
    <w:rsid w:val="00FC2236"/>
    <w:rsid w:val="00FC244F"/>
    <w:rsid w:val="00FC31B1"/>
    <w:rsid w:val="00FC35E2"/>
    <w:rsid w:val="00FC3B9C"/>
    <w:rsid w:val="00FC3E70"/>
    <w:rsid w:val="00FC4220"/>
    <w:rsid w:val="00FC42DF"/>
    <w:rsid w:val="00FC4813"/>
    <w:rsid w:val="00FC4E48"/>
    <w:rsid w:val="00FC5A89"/>
    <w:rsid w:val="00FC5ACF"/>
    <w:rsid w:val="00FC5CDE"/>
    <w:rsid w:val="00FC5CDF"/>
    <w:rsid w:val="00FC7312"/>
    <w:rsid w:val="00FC74BA"/>
    <w:rsid w:val="00FC7B96"/>
    <w:rsid w:val="00FD01E5"/>
    <w:rsid w:val="00FD0A91"/>
    <w:rsid w:val="00FD0FE8"/>
    <w:rsid w:val="00FD1006"/>
    <w:rsid w:val="00FD10A1"/>
    <w:rsid w:val="00FD3480"/>
    <w:rsid w:val="00FD3BC0"/>
    <w:rsid w:val="00FD3FEC"/>
    <w:rsid w:val="00FD4957"/>
    <w:rsid w:val="00FD5084"/>
    <w:rsid w:val="00FD5427"/>
    <w:rsid w:val="00FD54D2"/>
    <w:rsid w:val="00FD552A"/>
    <w:rsid w:val="00FD67F6"/>
    <w:rsid w:val="00FD6977"/>
    <w:rsid w:val="00FD7AE1"/>
    <w:rsid w:val="00FD7B70"/>
    <w:rsid w:val="00FE0285"/>
    <w:rsid w:val="00FE0501"/>
    <w:rsid w:val="00FE0E93"/>
    <w:rsid w:val="00FE1764"/>
    <w:rsid w:val="00FE1A9F"/>
    <w:rsid w:val="00FE20C3"/>
    <w:rsid w:val="00FE3213"/>
    <w:rsid w:val="00FE35CE"/>
    <w:rsid w:val="00FE4A05"/>
    <w:rsid w:val="00FE4FDE"/>
    <w:rsid w:val="00FE51B9"/>
    <w:rsid w:val="00FE5E57"/>
    <w:rsid w:val="00FE60C9"/>
    <w:rsid w:val="00FE611E"/>
    <w:rsid w:val="00FE6182"/>
    <w:rsid w:val="00FE6218"/>
    <w:rsid w:val="00FE62D0"/>
    <w:rsid w:val="00FE66C7"/>
    <w:rsid w:val="00FE6C0F"/>
    <w:rsid w:val="00FE794B"/>
    <w:rsid w:val="00FF0286"/>
    <w:rsid w:val="00FF0D6C"/>
    <w:rsid w:val="00FF1956"/>
    <w:rsid w:val="00FF2A09"/>
    <w:rsid w:val="00FF34EF"/>
    <w:rsid w:val="00FF35F7"/>
    <w:rsid w:val="00FF38C4"/>
    <w:rsid w:val="00FF420D"/>
    <w:rsid w:val="00FF42A9"/>
    <w:rsid w:val="00FF4F9D"/>
    <w:rsid w:val="00FF51BE"/>
    <w:rsid w:val="00FF51F2"/>
    <w:rsid w:val="00FF604D"/>
    <w:rsid w:val="00FF75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52DF92"/>
  <w15:docId w15:val="{7743F64B-CD72-4D83-91E4-C74037D1BC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12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30A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0AE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67021"/>
    <w:pPr>
      <w:ind w:left="720"/>
      <w:contextualSpacing/>
    </w:pPr>
  </w:style>
  <w:style w:type="paragraph" w:customStyle="1" w:styleId="BigPictureBullet">
    <w:name w:val="Big Picture Bullet"/>
    <w:basedOn w:val="Normal"/>
    <w:rsid w:val="00567021"/>
    <w:pPr>
      <w:numPr>
        <w:numId w:val="2"/>
      </w:numPr>
      <w:spacing w:after="0" w:line="240" w:lineRule="auto"/>
    </w:pPr>
    <w:rPr>
      <w:rFonts w:eastAsia="Times New Roman"/>
      <w:sz w:val="22"/>
      <w:lang w:val="en-CA"/>
    </w:rPr>
  </w:style>
  <w:style w:type="paragraph" w:customStyle="1" w:styleId="BigPictureHead">
    <w:name w:val="Big Picture Head"/>
    <w:basedOn w:val="Normal"/>
    <w:rsid w:val="00567021"/>
    <w:pPr>
      <w:spacing w:after="0" w:line="240" w:lineRule="auto"/>
    </w:pPr>
    <w:rPr>
      <w:rFonts w:ascii="Arial" w:eastAsia="Times New Roman" w:hAnsi="Arial"/>
      <w:b/>
      <w:sz w:val="22"/>
      <w:lang w:val="en-CA"/>
    </w:rPr>
  </w:style>
  <w:style w:type="paragraph" w:styleId="Header">
    <w:name w:val="header"/>
    <w:basedOn w:val="Normal"/>
    <w:link w:val="HeaderChar"/>
    <w:unhideWhenUsed/>
    <w:rsid w:val="005670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567021"/>
  </w:style>
  <w:style w:type="paragraph" w:styleId="Footer">
    <w:name w:val="footer"/>
    <w:basedOn w:val="Normal"/>
    <w:link w:val="FooterChar"/>
    <w:uiPriority w:val="99"/>
    <w:unhideWhenUsed/>
    <w:rsid w:val="005670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7021"/>
  </w:style>
  <w:style w:type="character" w:styleId="Hyperlink">
    <w:name w:val="Hyperlink"/>
    <w:basedOn w:val="DefaultParagraphFont"/>
    <w:uiPriority w:val="99"/>
    <w:unhideWhenUsed/>
    <w:rsid w:val="001B0B67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05093A"/>
    <w:rPr>
      <w:color w:val="808080"/>
    </w:rPr>
  </w:style>
  <w:style w:type="paragraph" w:styleId="NoSpacing">
    <w:name w:val="No Spacing"/>
    <w:uiPriority w:val="1"/>
    <w:qFormat/>
    <w:rsid w:val="009737A4"/>
    <w:pPr>
      <w:spacing w:after="0" w:line="240" w:lineRule="auto"/>
    </w:pPr>
    <w:rPr>
      <w:rFonts w:asciiTheme="minorHAnsi" w:hAnsiTheme="minorHAnsi" w:cstheme="minorBidi"/>
      <w:sz w:val="22"/>
      <w:szCs w:val="22"/>
    </w:rPr>
  </w:style>
  <w:style w:type="table" w:styleId="TableGrid">
    <w:name w:val="Table Grid"/>
    <w:basedOn w:val="TableNormal"/>
    <w:rsid w:val="005C73AF"/>
    <w:pPr>
      <w:spacing w:after="0" w:line="240" w:lineRule="auto"/>
    </w:pPr>
    <w:rPr>
      <w:rFonts w:eastAsia="Times New Roman"/>
      <w:sz w:val="20"/>
      <w:szCs w:val="20"/>
      <w:lang w:val="en-CA" w:eastAsia="en-C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5.wmf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5.bin"/><Relationship Id="rId42" Type="http://schemas.openxmlformats.org/officeDocument/2006/relationships/image" Target="media/image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12.emf"/><Relationship Id="rId55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7.wmf"/><Relationship Id="rId46" Type="http://schemas.openxmlformats.org/officeDocument/2006/relationships/image" Target="media/image11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60.wmf"/><Relationship Id="rId37" Type="http://schemas.openxmlformats.org/officeDocument/2006/relationships/oleObject" Target="embeddings/oleObject18.bin"/><Relationship Id="rId40" Type="http://schemas.openxmlformats.org/officeDocument/2006/relationships/image" Target="media/image8.wmf"/><Relationship Id="rId45" Type="http://schemas.openxmlformats.org/officeDocument/2006/relationships/oleObject" Target="embeddings/oleObject22.bin"/><Relationship Id="rId53" Type="http://schemas.openxmlformats.org/officeDocument/2006/relationships/image" Target="media/image14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50.wmf"/><Relationship Id="rId36" Type="http://schemas.openxmlformats.org/officeDocument/2006/relationships/oleObject" Target="embeddings/oleObject17.bin"/><Relationship Id="rId49" Type="http://schemas.openxmlformats.org/officeDocument/2006/relationships/footer" Target="footer1.xml"/><Relationship Id="rId57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0.wmf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4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6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header" Target="header1.xml"/><Relationship Id="rId56" Type="http://schemas.openxmlformats.org/officeDocument/2006/relationships/oleObject" Target="embeddings/oleObject26.bin"/><Relationship Id="rId8" Type="http://schemas.openxmlformats.org/officeDocument/2006/relationships/image" Target="media/image1.wmf"/><Relationship Id="rId51" Type="http://schemas.openxmlformats.org/officeDocument/2006/relationships/image" Target="media/image1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913025-3AFD-4C57-BFC3-9E287C141E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201</Words>
  <Characters>114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hini</dc:creator>
  <cp:lastModifiedBy>Bulut Sicramaz</cp:lastModifiedBy>
  <cp:revision>14</cp:revision>
  <cp:lastPrinted>2019-09-07T17:47:00Z</cp:lastPrinted>
  <dcterms:created xsi:type="dcterms:W3CDTF">2019-08-05T18:33:00Z</dcterms:created>
  <dcterms:modified xsi:type="dcterms:W3CDTF">2019-09-07T18:06:00Z</dcterms:modified>
</cp:coreProperties>
</file>